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5" autoAdjust="0"/>
    <p:restoredTop sz="94660"/>
  </p:normalViewPr>
  <p:slideViewPr>
    <p:cSldViewPr snapToGrid="0">
      <p:cViewPr varScale="1">
        <p:scale>
          <a:sx n="87" d="100"/>
          <a:sy n="87" d="100"/>
        </p:scale>
        <p:origin x="37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5T21:06:40.1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392 6577 0,'0'0'0,"0"0"0,0 0 16,17-32-16,-17 32 15,33-75-15,-33 75 16,58-116-16,-58 116 0,57-149 16,-57 149-16,58-172 15,-58 172-15,42-186 16,-42 186-16,33-168 15,-33 168-15,0 0 0,8-144 16,-8 144-16,0 0 16,0 0-16,0 0 15,0-93-15,0 93 0,0 0 16,-25-28-16,25 28 16,-33 65-16,33-65 15,-16 135-15,16-135 16,0 172-16,0-172 0,16 187 15,-16-187-15,41 167 16,-41-167-16,0 0 16,42 121-16,-42-121 0,0 0 15,0 0-15,0 0 16,0 0-16,41 74 16,-41-74-16,33 15 0,-33-15 15</inkml:trace>
  <inkml:trace contextRef="#ctx0" brushRef="#br0" timeOffset="2199.1812">7987 5940 0,'0'0'0,"0"0"0,9 60 15,-9-60-15,8 75 16,-8-75-16,16 93 16,-16-93-16,25 98 15,-25-98-15,0 0 0,0 0 16,0 0-16,0 0 16,0 0-16,25 88 15,-25-88-15,0 0 0,17 28 16,-17-28-16,8-37 15,-8 37-15,8-107 16,-8 107-16,25-121 16,-25 121-16,0 0 0,50-117 15,-50 117-15,0 0 16,66-83-16,-66 83 16,82-33-16,-82 33 0,75 33 15,-75-33-15,58 74 16,-58-74-16,41 102 15,-41-102-15,33 112 16,-33-112-16,0 0 16,0 0-16,0 0 0,0 0 15,25 102-15,-25-102 16,0 0-16,0 0 0,0 0 16,0 0-16,0 0 15,0 0-15,0 0 0,0 0 16,0 0-16,0 0 15,16 66-15,-16-66 0,0 0 16,0 0-16,0 0 16,0 0-16,0 0 0,0 0 15,0 0-15,0 0 0,0 0 16,0 0-16,0 0 0,0 37 16,0-37-16,0 0 15,0 0-15,0 0 16,0 0-16,0 0 0,0 0 15,0 0-15,0 0 16,0 0-16,0 0 0,0 0 16,0 0-16,0 0 15,0 0-15,0 0 0,0 0 16,0 0-16,0 0 16,0 0-16,0 0 0,0 0 15,0 0-15,0 0 16,0 0-16,0 0 15,0 0-15,0 0 0,0 0 16,0 0-16,0 0 16,0 0-16,0 0 0,0 0 15,0 0-15,0 0 16,0 0-16,0 0 0,0 0 16,0 0-16,0 0 15,0 0-15,0 0 0,0 0 16,0 0-16,0 0 15,0 0-15,0 0 16,0 0-16,0 0 0,0 0 16,0 0-16,0 0 15,0 0-15,0 0 0,0 0 16,0 0-16,0 0 16,0 0-16,0 0 0,0 0 15,0 0-15,0 0 16,0 0-16,0 0 0,0 0 15,0 0-15,0 0 16,0 0-16,0 0 16,0 0-16,0 0 0,0 0 15,0 0-15,0 0 0,0 0 16,0 0-16,0 0 16,0 0-16,0 0 15,0 0-15,0 0 0,0 0 16,0 0-16,0 0 15,0 0-15,0 0 0,0 0 16,0 0-16,0 0 16,0 0-16,0 0 0,0 0 15,0 0-15,0 0 16,0 0-16,0 0 16,0 0-16,0 0 0,0 0 15,0 0-15,0 0 16,0 0-16,0 0 0,0 0 15,0 0-15,0 0 0,0 0 16,0 0-16,0 0 16,0 0-16,0 0 15,0 0-15,0 0 16,0 0-16,0 0 0,0 0 16,0 0-16,0 0 15,0 0-15,0 0 0,0 0 16,0 0-16,0 0 15,0 0-15,0 0 0,0 0 16,0 0-16,0 0 16,0 0-16,0 0 0,0 0 15,0 0-15,0 0 16,0 0-16,0 0 0,0 0 16,0 0-16,0 0 15,0 0-15,0 0 0,0 0 16,0 0-16,0 0 15,0 0-15,0 0 16,0 0-16,0 0 0,0 0 16,0 0-16,0 0 0,0 0 15,0 0-15,0 0 16,0 0-16,0 0 16,0 0-16,0 0 0,0 0 15,0 0-15,0 0 16,0 0-16,0 0 0,0 0 15,0 0-15,0 0 16,0 0-16,0 0 0,0 0 16,0 0-16,0 0 15,0 0-15,0 0 16,0 0-16,0 0 0,0 0 16,0 0-16,0 0 15,0 0-15,0 0 0,0 0 16,0 0-16,0 0 15,0 0-15,0 0 0,0 0 16,0 0-16,0 0 16,0 0-16,0 0 0,0 0 15,0 0-15,0 0 16,0 0-16,0 0 0,0 0 16,0 0-16,0 0 15,0 0-15,0 0 0,0 0 16,0 0-16,0 0 15,0 0-15,0 0 16,0 0-16,0 0 0,0 0 16,0 0-16,0 0 15,0 0-15,0 0 0,0 0 16,0 0-16,0 0 16,0 0-16,0 0 0,0 0 15,0 0-15,0 0 16,0 0-16,0 0 15,0 0-15,0 0 0,0 0 16,0 0-16,0 0 0,0 0 16,0 0-16,0 0 15,0 0-15,0 0 16,0 0-16,0 0 0,0 0 16,0 0-16,0 0 15,0 0-15,0 0 0,0 0 16,0 0-16,0 0 15,0 0-15,0 0 0,0 0 16,-8-47-16,8 47 16,0 0-16,0-32 15</inkml:trace>
  <inkml:trace contextRef="#ctx0" brushRef="#br0" timeOffset="2867.8249">9666 6084 0,'0'0'0,"0"0"0,0 0 15,-33-18-15,33 18 16,-42-38-16,42 38 15,0 0-15,-57-46 0,57 46 16,0 0-16,-83-37 16,83 37-16,-83-10 15,83 10-15,-66 24 0,66-24 16,-33 69-16,33-69 16,0 0-16,-17 89 15,17-89-15,0 0 16,34 88-16,-34-88 0,66 61 15,-66-61-15,0 0 16,82 13-16,-82-13 16,0 0-16,100-32 15,-100 32-15,0 0 0,66-65 16,-66 65-16,0 0 16,0 0-16,0 0 15,0 0-15,41-70 0,-41 70 16,0 0-16,17-61 15,-17 61-15,0 0 16,0 0-16,34 33 0,-34-33 16,33 75-16,-33-75 15,0 0-15,33 88 16,-33-88-16,0 0 0,58 60 16,-58-60-16</inkml:trace>
  <inkml:trace contextRef="#ctx0" brushRef="#br0" timeOffset="3249.6141">9774 5139 0,'0'0'0,"0"0"16,0 0-16,67 61 16,-67-61-16,82 79 0,-82-79 15,108 135-15,-108-135 16,107 172-16,-107-172 15,83 210-15,-83-210 16,58 204-16,-58-204 16,25 196-16,-25-196 0,8 154 15,-8-154-15,-17 125 16,17-125-16,-25 98 16,25-98-16,-49 55 15,49-55-15</inkml:trace>
  <inkml:trace contextRef="#ctx0" brushRef="#br0" timeOffset="3764.2622">7351 5060 0,'0'0'16,"0"0"-16,-33 42 15,33-42-15,-50 75 0,50-75 16,-58 125-16,58-125 15,-66 173-15,66-173 16,-58 209-16,58-209 16,-66 218-16,66-218 0,-17 215 15,17-215-15,9 190 16,-9-190-16,49 163 16,-49-163-16,75 135 15,-75-135-15,91 84 0</inkml:trace>
  <inkml:trace contextRef="#ctx0" brushRef="#br0" timeOffset="4447.1622">11023 5810 0,'0'0'0,"0"0"15,-66-5-15,66 5 16,-66 14-16,66-14 15,-75 47-15,75-47 16,-58 74-16,58-74 0,-24 98 16,24-98-16,0 0 15,0 107-15,0-107 16,41 88-16,-41-88 16,58 42-16,-58-42 0,82 4 15,-82-4-15,75-41 16,-75 41-16,66-70 15,-66 70-15,41-89 16,-41 89-16,0 0 0,0 0 16,0 0-16,17-79 15,-17 79-15,0 0 0,0 0 16,0 0-16,16-60 16,-16 60-16,0 0 15,0 0-15,50 37 0,-50-37 16,41 84-16,-41-84 15,0 0-15,0 0 16,50 93-16,-50-93 0,0 0 16,50 60-16</inkml:trace>
  <inkml:trace contextRef="#ctx0" brushRef="#br0" timeOffset="4997.803">11279 4921 0,'0'0'0,"0"0"0,0 0 16,0 0-16,0 0 15,0 0-15,0 46 16,0-46-16,9 75 16,-9-75-16,0 0 0,8 97 15,-8-97-15,0 0 16,0 0-16,0 0 15,0 0-15,16 84 0,-16-84 16,42 37-16,-42-37 16,49-14-16,-49 14 15,0 0-15,50-60 16,-50 60-16,0 0 0,0 0 16,0 0-16,0 0 15,0 0-15,41-75 16,-41 75-16,0 0 0,33-55 15,-33 55-15,0 0 16,0 0-16,0 0 16,17 55-16,-17-55 15,0 0-15,16 80 0,-16-80 16,33 83-16,-33-83 16,58 57-16</inkml:trace>
  <inkml:trace contextRef="#ctx0" brushRef="#br0" timeOffset="9537.5532">12594 5861 0,'0'0'15,"0"0"-15,0 0 16,0 0-16,0 0 0,0 0 15,0 0-15</inkml:trace>
  <inkml:trace contextRef="#ctx0" brushRef="#br0" timeOffset="10391.7587">12263 6000 0,'0'0'0,"0"0"15,0 0-15,0 0 0,0 0 16,0 0-16,0 0 16,0 0-16,0 0 0,0 0 15,0 0-15,0 0 16,0 0-16,-16 33 16,16-33-16,0 0 0,0 0 15,0 0-15,16 33 16,-16-33-16,0 0 15,33 9-15,-33-9 0,0 0 16,0 0-16,0 0 16,33-19-16,-33 19 0,0 0 15,0 0-15,9-37 16,-9 37-16,0 0 16,-17-28-16,17 28 15,0 0-15,0 0 0,-41 0 16,41 0-16,0 0 15,0 0-15,-42 28 0,42-28 16,0 0-16,-16 37 16,16-37-16,0 0 15,16 28-15,-16-28 0,0 0 16,0 0-16,0 0 16,0 0-16,50 0 15,-50 0-15,0 0 0,0 0 16,0 0-16,0 0 15,0 0-15,33-28 16,-33 28-16,0 0 16,0 0-16,-8-32 0,8 32 15,0 0-15,-25-14 16,25 14-16,0 0 16,-41 23-16,41-23 0,0 0 15,0 0-15,0 0 16,0 0-16</inkml:trace>
  <inkml:trace contextRef="#ctx0" brushRef="#br0" timeOffset="10964.1978">12660 5861 0,'0'0'0,"0"0"0,0 0 16,0 0-16,0 0 16,0 0-16,0 0 15,0 46-15,0-46 0,0 0 16,-8 66-16,8-66 15,0 83-15,0-83 16,0 0-16,8 84 16,-8-84-16,0 0 0,17 56 15,-17-56-15,41 18 16,-41-18-16,0 0 0,58-18 16,-58 18-1,0 0-15,74-51 0,-74 51 16,0 0-16,66-70 15,-66 70-15,0 0 0,0 0 16,0 0-16,0 0 16,0 0-16,50-70 15,-50 70-15,0 0 0,0 0 16,0 0-16,33-46 16,-33 46-16,0 0 15,0 0-15,0 0 0,33 65 16,-33-65-16,17 83 15,-17-83-15,0 0 16,16 89-16,-16-89 0,0 0 16,25 70-16,-25-70 15,33 23-15,-33-23 16</inkml:trace>
  <inkml:trace contextRef="#ctx0" brushRef="#br0" timeOffset="11263.7532">13090 5321 0,'0'0'0,"0"0"0,8 51 16,-8-51-16,17 79 15,-17-79-15,16 80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5:40.56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666 16104 0,'0'0'0,"0"0"0,0 0 15,0 0-15,0 0 16,0 0-16,0 0 16,0 0-16,0 0 0,0 0 15,-41-37-15,41 37 16,0 0-16,0 0 15,-67-19-15,67 19 16,-91-9-16,91 9 0,-74 23 16,74-23-16,-66 75 15,66-75-15,-33 111 16,33-111-16,0 0 16,-8 131-16,8-131 0,16 116 15,-16-116-15,0 0 16,41 94-16,-41-94 15,0 0-15,75 51 0,-75-51 16,0 0-16,107 14 16,-107-14-16,100-33 15,-100 33-15,83-83 16,-83 83-16,66-108 16,-66 108-16,0 0 0,0 0 15,58-117-15,-58 117 16,0 0-16,0 0 0,0 0 15,0 0-15,0 0 16,0 0-16,0 0 0,25-107 16,-25 107-16,0 0 15,0 0-15,17-46 16,-17 46-16,0 0 0,0 0 16,41 79-16,-41-79 15,33 89-15,-33-89 16,41 98-16,-41-98 0,0 0 15,42 93-15,-42-93 16,0 0-16,58 55 16,-58-55-16,57 5 15,-57-5-15,50-46 0,-50 46 16</inkml:trace>
  <inkml:trace contextRef="#ctx0" brushRef="#br0" timeOffset="1">10022 14844 0,'0'0'0,"0"0"16,-8 55-16,8-55 16,0 74-16,0-74 0,8 94 15,-8-94-15,0 0 16,0 98-16,0-98 15,0 0-15,0 0 0,17 93 16,-17-93-16,0 0 16,25 46-16,-25-46 15,33 0-15,-33 0 16,49-46-16,-49 46 0,34-75 16,-34 75-16,0 0 15,0 0-15,24-88 16,-24 88-16,0 0 0,0 0 15,0 0-15,0 0 16,0 0-16,25-61 16,-25 61-16,0 0 15,0 0-15,0 0 0,0 0 16,41 28-16,-41-28 16,0 0-16,25 79 15,-25-79-15,0 0 0,42 89 16,-42-89-16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6:56.60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588 7507 0,'0'0'0,"0"0"0,0 0 15,0 0-15,50 0 16,-50 0-16,66 0 15,-66 0-15,91-14 0,-91 14 16,91-42-16</inkml:trace>
  <inkml:trace contextRef="#ctx0" brushRef="#br0" timeOffset="1">16183 7233 0,'0'0'0,"0"0"16,-16 60-16,16-60 15,-17 70-15,17-70 16,0 98-16,0-98 0,0 0 16,0 112-16,0-112 15,0 0-15,9 83 16,-9-83-16</inkml:trace>
  <inkml:trace contextRef="#ctx0" brushRef="#br0" timeOffset="2">16489 7461 0,'0'0'0,"0"0"16,-57 79-16,57-79 15,-67 98-15,67-98 0,-82 125 16,82-125-16,-83 136 16,83-136-16,-58 124 15,58-124-15,0 0 16,0 0-16</inkml:trace>
  <inkml:trace contextRef="#ctx0" brushRef="#br0" timeOffset="3">16192 8135 0,'0'0'16,"0"0"-16,0 0 15,25-28-15,-25 28 0,66-46 16,-66 46-16,0 0 15,0 0-15,82-38 16,-82 38-16,0 0 0,67-9 16,-67 9-16,33 33 15,-33-33-15,-17 75 16,17-75-16,-50 102 16,50-102-16,-66 121 0,66-121 15,0 0-15,0 0 16,-74 116-16,74-116 15,0 0-15,0 0 0,0 0 16,-58 84-16,58-84 16,0 0-16,0 0 15,58 14-15,-58-14 0,83-42 16,-83 42-16,0 0 16,91-50-16,-91 50 15,0 0-15,0 0 0,82-29 16,-82 29-16,0 0 15,0 0-15,0 0 16,0 0-16,0 0 0,0 0 16,75-9-16,-75 9 15</inkml:trace>
  <inkml:trace contextRef="#ctx0" brushRef="#br0" timeOffset="4">17382 7038 0,'0'0'0,"0"0"0,9 55 16,-9-55-16,24 70 15,-24-70-15,0 0 0,25 102 16,-25-102-16,42 103 0,-42-103 15,0 0-15,33 97 16,-33-97-16,41 52 16</inkml:trace>
  <inkml:trace contextRef="#ctx0" brushRef="#br0" timeOffset="5">17812 7433 0,'-33'5'0,"33"-5"0,-91 32 16,91-32-16,-124 55 16,124-55-16,-132 71 15,132-71-15,-116 74 16,116-74-16,0 0 15,-99 55-15,99-55 16,0 0-16,0 0 0</inkml:trace>
  <inkml:trace contextRef="#ctx0" brushRef="#br0" timeOffset="6">17316 8722 0,'0'0'0,"0"0"0,0 0 16,17-37-16,-17 37 15,33-75-15,-33 75 16,58-107-16,-58 107 0,58-125 16,-58 125-16,16-140 15,-16 140-15,0-126 16,0 126-16,0 0 16,-16-98-16,16 98 0,0 0 15,-50-56-15,50 56 16,-50 0-16,50 0 15,-41 65-15,41-65 0,-33 102 16,33-102-16,-8 132 16,8-132-16,8 149 15,-8-149-15,25 120 16,-25-120-16,49 98 0,-49-98 16,0 0-16,67 51 15,-67-51-15</inkml:trace>
  <inkml:trace contextRef="#ctx0" brushRef="#br0" timeOffset="7">17639 8406 0,'0'0'0,"0"0"15,0 0-15,-9 51 16,9-51-16,0 0 16,9 65-16,-9-65 15,0 0-15,0 0 0,0 0 16,0 0-16,0 0 0,0 0 16,8 65-16,-8-65 15,0 0-15,0 0 16,0 0-16,0 0 15,17-79-15,-17 79 0,16-93 16,-16 93-16,0 0 16,33-89-16,-33 89 15,0 0-15,58-41 0,-58 41 16,50 14-16,-50-14 16,58 51-16,-58-51 15,33 79-15,-33-79 16,0 0-16,33 88 0,-33-88 15,0 0-15,0 0 16,24 74-16,-24-74 16</inkml:trace>
  <inkml:trace contextRef="#ctx0" brushRef="#br0" timeOffset="8">18342 7842 0,'0'0'0,"0"0"0,-83 47 16,83-47-16,0 0 15,-66 42-15,66-42 16,0 0-16,0 0 0,-75 37 15,75-37-15,0 0 16,0 0-16,0 0 16,-74 32-16,74-32 0,0 0 15,-41 33-15,41-33 16,0 0-16,-25 56 0,25-56 16,0 0-16,0 0 0,0 0 15,8 56-15,-8-56 16,0 0-16,41 47 15,-41-47-15,67 14 16,-67-14-16,0 0 0,74-24 16,-74 24-16,0 0 15,83-28-15,-83 28 16,82-9-16,-82 9 16,0 0-16,66 37 0,-66-37 15,42 60-15,-42-60 16,8 89-16,-8-89 15,-16 88-15,16-88 0,0 0 16,-25 80-16,25-80 16,0 0-16,-50 51 15,50-51-15,-50 9 0,50-9 16,-33-42-16,33 42 16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01.32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656 7633 0,'0'0'0,"0"0"15,0 0-15,0 0 16,0 0-16,0 0 16,0 0-16,0 0 0,0 0 15,0 0-15,0 0 16,0 0-16,0 0 15,0 0-15,-9 46 0,9-46 16,0 0-16,0 0 16,0 0-16,0 0 15,0 0-15,0 0 0,0 0 16,42-14-16,-42 14 16,0 0-16,0 0 15,-17-32-15,17 32 0,0 0 16,0 0-16,0 0 15,0 0-15,-58 28 16,58-28-16,0 0 16,0 0-16,0 0 0,-16 56 15,16-56-15,0 0 16,16 37-16,-16-37 16,0 0-16,42-5 0,-42 5 15,0 0-15,0 0 16,0 0-16,41-46 15,-41 46-15,0 0 0,0 0 16,-8-61-16,8 61 16,0 0-16,-50-23 15,50 23-15,0 0 16,-49 14-16,49-14 0,0 0 16,-42 51-16,42-51 15,0 0-15</inkml:trace>
  <inkml:trace contextRef="#ctx0" brushRef="#br0" timeOffset="1">19657 7251 0,'0'0'0,"0"0"16,0 0-16,-66 33 15,66-33-15,-66 38 16,66-38-16,-91 36 15,91-36-15,0 0 0,-100 42 16,100-42-16,0 0 16,0 0-16,0 0 15,0 0-15,0 0 0,0 0 16,-91 28-16,91-28 16,0 0-16,0 0 0,0 0 15,0 0-15,-50 28 16,50-28-16,0 0 15,-33 47-15,33-47 0,0 0 16,0 0-16,0 0 16,0 0-16,0 46 15,0-46-15,0 0 16,33 37-16,-33-37 0,58 5 16,-58-5-16,91-28 15,-91 28-15,100-32 16,-100 32-16,0 0 0,100-19 15,-100 19-15,90 5 16,-90-5-16,58 46 16,-58-46-16,25 75 15,-25-75-15,8 93 0,-8-93 16,-24 107-16,24-107 16,-42 111-16,42-111 15,-66 107-15,66-107 0,0 0 16,0 0-16,-66 84 15,66-84-15,0 0 16,-58 42-16,58-42 16,-50-28-16,50 28 0,0 0 0</inkml:trace>
  <inkml:trace contextRef="#ctx0" brushRef="#br0" timeOffset="2">19889 6810 0,'0'0'0,"0"0"15,0 0-15,0 0 16,-17 41-16,17-41 16,-8 71-16,8-71 15,0 0-15,8 83 0,-8-83 16,0 0-16,17 60 15,-17-60-15,0 0 16,41 28-16,-41-28 0,0 0 16,41-42-16,-41 42 15,50-83-15,-50 83 16,0 0-16,0 0 16,0 0-16,0 0 0,33-94 15,-33 94-15,0 0 16,25-46-16,-25 46 0,0 0 15,0 0-15,0 0 16,33 65-16,-33-65 16,0 0-16,41 75 15,-41-75-15,0 0 0,75 74 16,-75-74-16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04.6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740 7503 0,'0'0'0,"0"0"16,25 97-16,-25-97 16,25 112-16,-25-112 0,25 135 15,-25-135-15,0 0 16,0 0-16,0 0 0,25 121 16,-25-121-16,-9 55 15</inkml:trace>
  <inkml:trace contextRef="#ctx0" brushRef="#br0" timeOffset="1">20575 7851 0,'0'0'0,"0"0"15,0 0-15,83-9 16,-83 9-16,132-14 15,-132 14-15,174-37 16,-174 37-16,182-69 0</inkml:trace>
  <inkml:trace contextRef="#ctx0" brushRef="#br0" timeOffset="2">21832 7382 0,'0'0'0,"0"0"0,-50 32 16,50-32-16,-74 51 16,74-51-16,-66 89 15,66-89-15,-50 107 0,50-107 16,-16 102-16,16-102 15,41 79-15,-41-79 16,91 47-16,-91-47 16,140 4-16,-140-4 0,141-28 15,-141 28-15,0 0 16,132-46-16,-132 46 16,0 0-16,0 0 0,75-37 15,-75 37-15,0 0 16,0 0-16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10.17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01 9824 0,'0'0'15,"0"0"-15,0 0 0,0 0 16,0 0-16,49-9 15,-49 9-15,67-9 16,-67 9-16,99-19 0,-99 19 16,82-51-16,-82 51 15</inkml:trace>
  <inkml:trace contextRef="#ctx0" brushRef="#br0" timeOffset="0.0496">17159 9415 0,'0'0'0,"0"0"0,17 70 15,-17-70-15,33 88 16,-33-88-16,25 112 16,-25-112-16,0 0 15,0 0-15,41 111 16,-41-111-16</inkml:trace>
  <inkml:trace contextRef="#ctx0" brushRef="#br0" timeOffset="1.0495">17895 10071 0,'0'0'0,"0"0"16,-74 28-16,74-28 16,-108 27-16,108-27 15,-132 38-15,132-38 16,-174 27-16,174-27 16,-182 19-16,182-19 0,-206 23 15,206-23-15,-191 28 16,191-28-16,-165 24 15,165-24-15,-132 32 16,132-32-16,0 0 0,-108 28 16,108-28-16,0 0 15,0 0-15,-49 23 0</inkml:trace>
  <inkml:trace contextRef="#ctx0" brushRef="#br0" timeOffset="2.0496">16299 10927 0,'0'0'0,"0"0"15,0 0-15,0 0 16,0 0-16,0 0 0,58-28 16,-58 28-16,83-42 15,-83 42-15,107-47 16,-107 47-16,0 0 0,91-28 16,-91 28-16,0 0 15,66 5-15,-66-5 16,25 42-16,-25-42 15,-33 84-15,33-84 0,0 0 0,-58 107 16,58-107-16,-74 126 16,74-126-16,-83 130 15,83-130-15,0 0 0,0 0 16,0 0-16,0 0 16,-41 97-16,41-97 15,0 60-15,0-60 16,41 20-16,-41-20 0,91-14 15,-91 14-15,99-24 16,-99 24-16,100-23 16,-100 23-16,0 0 0,91-14 15,-91 14-15,0 0 16,57 14-16,-57-14 16,0 0-16,42 38 0,-42-38 15,0 0-15,0 0 16,0 0-16,25 64 15,-25-64-15,0 0 0,0 0 16,0 0-16,8 75 16,-8-75-16,8 28 15,-8-28-15,25-19 0,-25 19 16,41-84-16,-41 84 16,50-130-16,-50 130 15,49-157-15,-49 157 16,17-149-16,-17 149 0,0-140 15,0 140-15,0 0 16,-17-108-16,17 108 16,0 0-16,0 0 0,0 0 15,-41-65-15,41 65 16,-41-5-16,41 5 16,-25 70-16,25-70 0,-17 131 15,17-131-15,9 158 16,-9-158-16,24 154 15,-24-154-15,0 0 16,42 111-16,-42-111 0,0 0 16,66 69-16,-66-69 15,0 0-15,66 20 16</inkml:trace>
  <inkml:trace contextRef="#ctx0" brushRef="#br0" timeOffset="3.0496">17333 11215 0,'0'0'16,"0"0"-16,0 0 15,0 0-15,0 79 0,0-79 16,0 0-16,0 0 15,0 0-15,0 0 16,0 0-16,16 79 0,-16-79 16,9 42-16,-9-42 15,0 0-15,0 0 16,16-65-16,-16 65 16,0-97-16,0 97 0,0 0 15,17-112-15,-17 112 16,0 0-16,33-70 15,-33 70-15,58-13 0,-58 13 16,58 41-16,-58-41 16,49 98-16,-49-98 15,41 111-15,-41-111 16,0 0-16,0 0 0,25 102 16,-25-102-16,17 52 15,-17-52-15,0 0 0,25-29 16</inkml:trace>
  <inkml:trace contextRef="#ctx0" brushRef="#br0" timeOffset="4.0496">18201 10633 0,'0'0'0,"0"0"16,0 0-16,0 0 0,-58 42 15,58-42-15,0 0 16,0 0-16,-58 42 16,58-42-16,0 0 15,-91 37-15,91-37 0,0 0 16,-74 24-16,74-24 15,0 0-15,-58 32 16,58-32-16,0 0 0,-41 55 16,41-55-16,0 0 15,0 71-15,0-71 16,0 0-16,33 56 16,-33-56-16,0 0 0,66 28 15,-66-28-15,0 0 16,91-5-16,-91 5 15,0 0-15,107-23 0,-107 23 16,0 0-16,91-9 16,-91 9-16,0 0 15,66 32-15,-66-32 16,42 75-16,-42-75 0,0 97 16,0-97-16,0 0 15,-42 107-15,42-107 16,0 0-16,0 0 0,-57 79 15,57-79-15,0 0 16,-58 28-16,58-28 16,-33-37-16,33 37 15</inkml:trace>
  <inkml:trace contextRef="#ctx0" brushRef="#br0" timeOffset="5.0496">18515 10201 0,'0'0'0,"0"0"15,0 0-15,0 0 0,-25 46 16,25-46-16,0 0 0,0 0 16,0 0-16,0 0 15,0 52-15,0-52 16,0 0-16,25 27 16,-25-27-16,0 0 0,0 0 15,0 0-15,42-4 16,-42 4-16,0 0 15,0 0-15,0 0 0,24-42 16,-24 42-16,0 0 16,0 0-16,0 0 15,0 0-15,-24-41 16,24 41-16,0 0 0,0 0 16,0 0-16,-34 22 15,34-22-15,0 0 16,-8 33-16,8-33 0,0 0 15,33 14-15,-33-14 16,0 0-16,0 0 16,0 0-16,0 0 0,42-18 15,-42 18-15,0 0 16,0 0-16,0 0 0,0 0 16,16-38-16,-16 38 0,0 0 15,0 0-15,0 0 16,0 0-16,0 0 15,0 0-15,-49-10 0,49 10 16,0 0-16,0 0 16</inkml:trace>
  <inkml:trace contextRef="#ctx0" brushRef="#br0" timeOffset="6.0496">19823 9657 0,'0'0'0,"0"0"16,-66 42-16,66-42 0,-67 42 16,67-42-16,-82 41 15,82-41-15,0 0 16,-91 33-16,91-33 15,0 0-15,-66 18 0,66-18 16,0 0-16,0 0 16,-67 9-16,67-9 15,-50 23-15,50-23 0,0 0 0,0 0 16,-33 57-16,33-57 16,0 0-16,-17 79 15,17-79-15,0 0 0,0 0 16,17 74-16,-17-74 15,0 0-15,41 47 16,-41-47-16,75 9 16,-75-9-16,91-18 0,-91 18 15,100-28-15,-100 28 16,91-20-16,-91 20 16,74 6-16,-74-6 0,58 37 15,-58-37-15,33 65 16,-33-65-16,8 92 15,-8-92-15,-16 103 16,16-103-16,-42 112 0,42-112 16,-57 98-16,57-98 15,0 0-15,0 0 16,-75 64-16,75-64 16,0 0-16,0 0 0,-91 43 15,91-43-15,0 0 16,0 0-16,0 0 0,0 0 15,0 0-15,0 0 16,0 0-16,0 0 16,0 0-16,0 0 0,-66 18 15,66-18-15,0 0 16,0 0-16,0 0 0,0 0 16,0 0-16,0 0 15,0 0-15,0 0 0,0 0 16,0 0-16,-33 0 15,33 0-15,0 0 0,0 0 16,0 0-16,0 0 16,0 0-16,0 0 0,0 0 15,0 0-15,0 0 16,0 0-16,0 0 16,0 0-16,0 0 0,0 0 15,0 0-15,0 0 16,0 0-16,0 0 0,0 0 15,0 0-15,0 0 16,0 0-16,0 0 0,0 0 16,0 0-16,0 0 15,0 0-15,0 0 0,0 0 16,0 0-16,0 0 16,0 0-16,0 0 0,0 0 15,0 0-15,0 0 16,0 0-16,0 0 15,0 0-15,0 0 0,0 0 16,0 0-16,0 0 16,0 0-16,0 0 15,0 0-15,0 0 0,0 0 16,0 0-16,0 0 16,0 0-16,0 0 15,0 0-15,0 0 0,0 0 16,0 0-16,0 0 15,0 0-15,0 0 0,0 0 16,0 0-16,0 0 16,0 0-16,0 0 0,0 0 15,0 0-15,0 0 16,0 0-16,0 0 0,0 0 16,0 0-16,0 0 15,0 0-15,0 0 16,0 0-16,0 0 0,0 0 15,0 0-15,0 0 16,0 0-16,0 0 0,0 0 16,0 0-16,0 0 15,0 0-15,0 0 0,0 0 16,0 0-16,0 0 16,0 0-16,0 0 15,16-41-15,-16 41 0,42-52 16</inkml:trace>
  <inkml:trace contextRef="#ctx0" brushRef="#br0" timeOffset="7.0496">19715 9206 0,'0'0'0,"0"0"0,0 0 16,0 0-16,0 0 15,0 0-15,33 4 0,-33-4 16,0 0-16,66-19 15</inkml:trace>
  <inkml:trace contextRef="#ctx0" brushRef="#br0" timeOffset="8.0496">20228 9113 0,'0'0'0,"0"0"0,0 0 16,0 0-16,16-38 16,-16 38-16,0 0 15,33-42-15,-33 42 0,0 0 16,0 0-16,50-37 15,-50 37-15,0 0 16,66-9-16,-66 9 0,66 28 16,-66-28-16,75 60 15,-75-60-15,49 75 16,-49-75-16,0 0 0,50 79 16,-50-79-16,0 0 15,50 42-15,-50-42 16,0 0-16,49-14 0</inkml:trace>
  <inkml:trace contextRef="#ctx0" brushRef="#br0" timeOffset="9.0496">20542 9029 0,'0'0'0,"0"0"16,-41 56-16,41-56 16,-33 65-16,33-65 0,-42 89 15,42-89-15,0 0 16,-33 92-16,33-92 16,0 0-16,-25 56 15,25-56-15,0 0 0</inkml:trace>
  <inkml:trace contextRef="#ctx0" brushRef="#br0" timeOffset="10.0496">20658 8661 0,'0'0'16,"0"0"-16,0 0 16,25-37-16,-25 37 0,0 0 15,0 0-15,0 0 16,49-23-16,-49 23 16,0 0-16,58 0 0,-58 0 15,0 0-15,25 23 16,-25-23-16,0 0 15,-17 61-15,17-61 16,0 0-16,0 0 0,0 0 16,-33 65-16,33-65 15,0 0-15,-33 69 16,33-69-16,0 0 0,0 56 16,0-56-16,42 24 15,-42-24-15,0 0 16,74 14-16,-74-14 15,0 0-15,74-5 0</inkml:trace>
  <inkml:trace contextRef="#ctx0" brushRef="#br0" timeOffset="11.0496">21476 9685 0,'0'32'0,"0"-32"15,17 98 1,-17-98-16,33 139 0,-33-139 16,25 163-16,-25-163 15,16 154-15,-16-154 16,0 0-16,0 0 0,9 111 16,-9-111-16,0 0 15,0 0-15</inkml:trace>
  <inkml:trace contextRef="#ctx0" brushRef="#br0" timeOffset="12.0496">21195 10103 0,'0'0'0,"0"0"15,0 0-15,42-13 0,-42 13 16,91-25-16,-91 25 15,140-26-15,-140 26 16,149-33-16,-149 33 0,149-52 16</inkml:trace>
  <inkml:trace contextRef="#ctx0" brushRef="#br0" timeOffset="13.0496">22345 9531 0,'0'0'0,"0"0"0,-50 65 15,50-65-15,-50 94 16,50-94-16,-41 120 15,41-120-15,0 0 0,-17 121 16,17-121-16,34 116 16,-34-116-16,90 79 15,-90-79-15,141 52 16,-141-52-16,141 18 0,-141-18 16,148-14-16,-148 14 15,0 0-15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17.60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59 12271 0,'0'0'16,"0"0"-16,0 0 0,49 0 16,-49 0-16,67-9 15,-67 9-15,90-19 16,-90 19-16</inkml:trace>
  <inkml:trace contextRef="#ctx0" brushRef="#br0" timeOffset="1">5333 12527 0,'0'0'15,"0"0"-15,25 23 0,-25-23 16,66-19-16,-66 19 15,91-37-15,-91 37 16</inkml:trace>
  <inkml:trace contextRef="#ctx0" brushRef="#br0" timeOffset="2">6251 12881 0,'0'0'0,"0"0"16,33-42-16,-33 42 16,50-93-16,-50 93 15,58-139-15,-58 139 16,57-154-16,-57 154 0,33-149 15,-33 149-15,9-126 16,-9 126-16,0 0 0,0-102 16,0 102-16,0 0 15,-17-79-15,17 79 16,0 0-16,-41-19 16,41 19-16,-50 42 15,50-42-15,-41 102 0,41-102 16,-25 159-16,25-159 15,0 181-15,0-181 16,0 0-16,17 149 0,-17-149 16,0 0-16,49 102 15,-49-102-15,0 0 16,0 0-16,75 42 0,-75-42 16,0 0-16,66-14 15</inkml:trace>
  <inkml:trace contextRef="#ctx0" brushRef="#br0" timeOffset="3">6673 12550 0,'0'0'0,"0"0"0,0 0 15,0 0-15,8 57 16,-8-57-16,0 0 16,0 0-16,0 0 0,0 0 15,16 55-15,-16-55 16,9 32-16,-9-32 16,0 0-16,0 0 15,16-97-15,-16 97 0,0 0 16,17-103-16,-17 103 15,0 0-15,0 0 16,49-87-16,-49 87 16,0 0-16,50-29 0,-50 29 15,50 37-15,-50-37 16,33 84-16,-33-84 16,25 102-16,-25-102 0,0 103 15,0-103-15,0 0 16,0 0-16,0 0 15,0 0-15,0 0 0,0 0 16,0 0-16,0 0 16,0 88-16,0-88 0,0 0 15,0 0-15,0 0 16,0 0-16,0 0 0,0 0 16,0 0-16,0 0 15,0 0-15,0 0 16,0 51-16,0-51 0,0 0 15,0 0-15</inkml:trace>
  <inkml:trace contextRef="#ctx0" brushRef="#br0" timeOffset="4">6143 10759 0,'0'0'0,"0"0"16,25 98-16,-25-98 15,25 112-15,-25-112 0,25 135 16,-25-135-16,0 0 16,41 129-16,-41-129 15,50 61-15,-50-61 16</inkml:trace>
  <inkml:trace contextRef="#ctx0" brushRef="#br0" timeOffset="5">6739 11094 0,'0'0'0,"0"0"15,-58 42-15,58-42 16,-91 74-16,91-74 15,-108 98-15,108-98 16,-140 117-16,140-117 0,-116 116 16,116-116-16,-116 107 15,116-107-15,-91 74 16,91-74-16,0 0 0,-66 51 16,66-51-16,0 0 15,0 0-15,0 0 16,-33 28-16</inkml:trace>
  <inkml:trace contextRef="#ctx0" brushRef="#br0" timeOffset="6">7003 12039 0,'0'0'0,"0"0"0,0 0 16,0 0-16,58-6 16,-58 6-16,75-13 15,-75 13-15,0 0 0,0 0 16,82-5-16,-82 5 16,0 0-16,83 10 15,-83-10-15,41 41 0,-41-41 16,9 52-16,-9-52 15,0 0-15,-33 74 16,33-74-16,0 0 0,0 0 16,0 0-16,0 0 15,0 0-15,-33 65 0,33-65 16,0 0-16,-25 51 16,25-51-16,33 42 15,-33-42-15,74 28 16,-74-28-16,0 0 0,75 29 15,-75-29-15,0 0 16,74 46-16,-74-46 16,0 0-16,50 55 0,-50-55 15,8 74-15,-8-74 16,0 0-16,-33 75 16,33-75-16,0 0 15,-75 56-15,75-56 16,0 0-16,0 0 0,0 0 15,0 0-15,-74 37 16,74-37-16,0 0 0,-58 19 16,58-19-16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21.4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979 11764 0,'0'0'0,"0"0"15,0 0-15,0 0 0,0 0 16,0 0-16,0 0 16,0 0-16,0 0 15,0 0-15,0 0 0,0 0 16,-25 56-16,25-56 16,0 0-16,25 33 15,-25-33-15,0 0 16,0 0-16,0 0 0,0 0 15,0 0-15,0 0 16,41-42-16,-41 42 16,0 0-16,0 0 0,-8-47 15,8 47-15,0 0 16,0 0-16,-33-23 16,33 23-16,0 0 0,0 0 15,-41 23-15,41-23 16,0 0-16,0 0 15,-17 28-15,17-28 0,0 0 16,0 0-16,0 0 16,0 0-16,0 0 15,0 0-15,0 0 16,33-5-16,-33 5 0,0 0 16,0 0-16,0 0 15,0 0-15,0 0 16,0 0-16,0 0 0,-25-32 15,25 32-15,0 0 16,0 0-16,0 0 16,0 0-16</inkml:trace>
  <inkml:trace contextRef="#ctx0" brushRef="#br0" timeOffset="1">8326 11490 0,'0'0'16,"0"0"-16,0 0 16,58-19-16,-58 19 15,0 0-15,66-9 0,-66 9 16,0 0-16,75 0 15,-75 0-15,0 0 16,49 28-16,-49-28 0,25 60 16,-25-60-16,-41 80 15,41-80-15,0 0 16,-50 88-16,50-88 16,0 0-16,0 0 0,0 0 15,0 0-15,0 0 0,0 0 16,-58 79-16,58-79 15,-16 51-15,16-51 16,41 33-16,-41-33 16,75 13-16,-75-13 0,0 0 15,91 24-15,-91-24 16,0 0-16,57 51 16,-57-51-16,0 0 0,25 79 15,-25-79-15,-33 98 16,33-98-16,0 0 15,-58 84-15,58-84 16,0 0-16,0 0 0,-91 64 16,91-64-16,-74 0 15,74 0-15,-33-64 16,33 64-16,0-103 0,0 103 16</inkml:trace>
  <inkml:trace contextRef="#ctx0" brushRef="#br0" timeOffset="2">8624 11113 0,'0'0'0,"0"0"16,0 0-16,0 0 15,41-32-15,-41 32 0,0 0 16,58-23-16,-58 23 16,0 0-16,58 4 15,-58-4-15,50 37 16,-50-37-16,0 0 0,41 74 15,-41-74-15,0 0 16,50 80-16,-50-80 16,41 41-16,-41-41 0,50-4 15</inkml:trace>
  <inkml:trace contextRef="#ctx0" brushRef="#br0" timeOffset="3">8930 11020 0,'0'0'16,"-17"23"-16,-24 38 16,41-61-16,-41 88 0,41-88 15,-58 107-15,58-107 16,0 0-16,0 0 15,0 0-15,-25 93 16,25-93-16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26.32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467 10391 0,'0'0'0,"0"0"16,25 74-16,-25-74 16,42 103-16,-42-103 15,33 145-15,-33-145 0,33 191 16,-33-191-16,25 209 15,-25-209-15,16 219 16,-16-219-16,17 209 0,-17-209 16,17 195-16,-17-195 15,17 172-15,-17-172 16,16 149-16,-16-149 16,17 130-16,-17-130 15,8 117-15,-8-117 0,0 0 16,0 93-16,0-93 15,0 0-15,0 0 16,0 0-16,0 0 0,0 0 16,0 0-16,0 0 15,0 74-15,0-74 16,0 0-16,0 0 0,0 0 16,0 0-16,0 0 15,0 0-15,0 0 0,0 0 16,0 0-16,0 0 15,0 47-15,0-47 0,0 0 16,0 0-16,0 0 16,0 0-16,0 0 0,0 0 15,0 0-15,0 0 16,0 0-16,0 0 16,25 28-16</inkml:trace>
  <inkml:trace contextRef="#ctx0" brushRef="#br0" timeOffset="0.5006">9907 12987 0,'0'0'0,"0"0"0,0 0 16,0 0-16,58-8 15,-58 8-15,74-20 16,-74 20-16,0 0 15,91-37-15,-91 37 16,0 0-16,99-46 0,-99 46 16</inkml:trace>
  <inkml:trace contextRef="#ctx0" brushRef="#br0" timeOffset="1.5006">10428 12713 0,'0'0'0,"0"0"0,0 0 16,0 79-16,0-79 15,0 93-15,0-93 16,0 0-16,0 107 16,0-107-16,0 0 15,0 0-15,0 0 0,0 79 16,0-79-16,0 0 15</inkml:trace>
  <inkml:trace contextRef="#ctx0" brushRef="#br0" timeOffset="2.5006">9600 9913 0,'0'0'0,"0"0"0,0 0 15,49-19-15,-49 19 16,84-14-16,-84 14 15,0 0-15,91-15 16,-91 15-16,0 0 0,0 0 16,0 0-16,66 6 15,-66-6-15,25 32 0,-25-32 16,-17 70-16,17-70 16,-41 79-16,41-79 15,0 0-15,0 0 16,0 0-16,0 0 0,-41 88 15,41-88-15,-25 75 16,25-75-16,33 50 16,-33-50-16,83 15 0,-83-15 15,0 0-15,107-9 16,-107 9-16,0 0 16,0 0-16,0 0 15,0 0-15,0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32.21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218 13718 0,'0'47'0,"0"-47"15,0 107-15,0-107 0,0 162 16,0-162-16,-8 164 15,8-164-15,8 120 16,-8-120-16,41 47 0</inkml:trace>
  <inkml:trace contextRef="#ctx0" brushRef="#br0" timeOffset="1">6664 14286 0,'-33'28'0,"33"-28"15,-99 69 1,99-69-16,-157 107 0,157-107 16,-157 144-16,157-144 15,-174 135-15,174-135 16,-149 117-16,149-117 15,0 0-15,0 0 0,0 0 16,-99 64-16</inkml:trace>
  <inkml:trace contextRef="#ctx0" brushRef="#br0" timeOffset="2">5639 15816 0,'0'0'0,"0"0"0,0 0 15,0 0-15,0 0 16,66-61-16,-66 61 0,83-107 16,-83 107-16,91-167 15,-91 167-15,83-195 16,-83 195-16,0 0 0,57-187 16,-57 187-16,0 0 15,25-149-15,-25 149 16,0 0-16,-8-106 15,8 106-15,0 0 0,-33-42 16,33 42-16,-58 37 16,58-37-16,-50 116 15,50-116-15,-41 182 0,41-182 16,-41 223-16,41-223 16,-17 223-16,17-223 15,0 0-15,0 172 16,0-172-16,0 0 15,25 98-15,-25-98 0,0 0 16,58 19-16,-58-19 16</inkml:trace>
  <inkml:trace contextRef="#ctx0" brushRef="#br0" timeOffset="3">6143 15499 0,'0'0'16,"0"0"-16,0 0 15,-24 71-15,24-71 0,0 0 16,-9 88-16,9-88 16,0 0-16,0 0 15,0 0-15,0 0 0,0 0 16,0 74-16,0-74 15,0 0-15,0 0 16,42-74-16,-42 74 16,33-103-16,-33 103 0,0 0 0,0 0 15,0 0-15,41-107 16,-41 107-16,0 0 0,0 0 16,50-60-16,-50 60 15,41 19-15,-41-19 16,17 88-16,-17-88 0,0 126 15,0-126-15,-9 126 16,9-126-16,0 0 16,-8 97-16,8-97 0,0 0 15,0 0-15,25-38 16,-25 38-16,41-111 16</inkml:trace>
  <inkml:trace contextRef="#ctx0" brushRef="#br0" timeOffset="4">6557 14998 0,'0'0'0,"0"0"0,0 0 16,0 0-16,0 0 15,0 0-15,0 0 16,0 0-16,33 9 15,-33-9-15,74 0 0,-74 0 16,0 0-16,0 0 16,67 23-16,-67-23 15,49 46-15,-49-46 0,0 0 16,0 71-16,0-71 16,0 0-16,0 0 15,-58 78-15,58-78 0,0 0 16,0 0-16,0 0 15,0 0-15,0 0 0,-66 65 16,66-65-16,0 0 16,-41 47-16,41-47 15,0 0-15,25 33 16,-25-33-16,0 0 0,49 28 16,-49-28-16,0 0 15,66 46-15,-66-46 16,25 55-16,-25-55 0,0 0 15,0 66-15,0-66 16,0 0-16,0 0 16,-49 65-16,49-65 15,0 0-15,-58 37 0,58-37 16,-42-9-16,42 9 16,9-61-16,-9 61 15</inkml:trace>
  <inkml:trace contextRef="#ctx0" brushRef="#br0" timeOffset="5">7003 14314 0,'-16'27'16,"16"-27"-16,-25 61 15,25-61-15,0 0 0,0 0 16,0 0-16,0 0 16,-25 79-16,25-79 15,0 0-15,0 51 0,0-51 16,0 0-16,0 0 16,0 0-16,33 5 15,-33-5-15,0 0 16,33-42-16,-33 42 0,0 0 15,0 0-15,17-47 16,-17 47-16,0 0 16,-8-41-16,8 41 15,0 0-15,-42 4 0,42-4 16,0 0-16,-49 51 16,49-51-16,0 0 15,0 0-15,-25 65 0,25-65 16,16 28-16,-16-28 15,0 0-15,0 0 16,42-14-16,-42 14 0,0 0 16,0 0-16,0 0 15,0 0-15,0 0 16,49-51-16,-49 51 16,0 0-16,9-37 0,-9 37 15,0 0-15,0 0 16,0 0-16,0 0 15,0 0-15,0 0 0,-50 14 16,50-14-16,0 0 16</inkml:trace>
  <inkml:trace contextRef="#ctx0" brushRef="#br0" timeOffset="6">7657 14090 0,'0'0'16,"0"0"-16,0 0 0,0 0 16,0 0-16,-33-69 15,33 69-15,-42-74 16,42 74-16,0 0 15,-66-71-15,66 71 0,-74-23 16,74 23-16,-67 28 16,67-28-16,-66 79 15,66-79-15,0 0 16,-24 102-16,24-102 16,0 0-16,16 98 0,-16-98 15,66 51-15,-66-51 16,0 0-16,83 5 15,-83-5-15,0 0 0,0 0 16,83-47-16,-83 47 16,0 0-16,0 0 15,0 0-15,0 0 0,57-55 16,-57 55-16,0 0 16,0 0-16,25 65 15,-25-65-15,-8 116 0,8-116 16,-17 149-16,17-149 15,0 0-15,-8 129 16,8-129-16,0 0 0,0 103 16,0-103-16,0 0 15,25 42-15,-25-42 16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37.65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285 14383 0,'0'0'0,"0"0"0,50 15 16,-50-15-16,66 0 16,-66 0-16,82-15 15,-82 15-15,91-23 0,-91 23 16,0 0-16</inkml:trace>
  <inkml:trace contextRef="#ctx0" brushRef="#br0" timeOffset="1">9633 13755 0,'0'0'0,"0"0"15,0 66 1,0-66-16,-8 93 0,8-93 16,-25 130-16,25-130 15,0 0-15,0 0 0,-9 111 16,9-111-16,25 52 16</inkml:trace>
  <inkml:trace contextRef="#ctx0" brushRef="#br0" timeOffset="2">10138 13993 0,'-16'28'0,"16"-28"16,-75 69-16,75-69 0,-99 108 15,99-108-15,-149 149 16,149-149-16,-158 162 16,158-162-16,-132 158 15,132-158-15,0 0 16,0 0-16,-116 121 0,116-121 16,0 0-16,0 0 15</inkml:trace>
  <inkml:trace contextRef="#ctx0" brushRef="#br0" timeOffset="3">9294 15727 0,'0'0'0,"0"0"15,66-88-15,-66 88 0,74-135 16,-74 135-16,91-154 16,-91 154-16,0 0 15,58-148-15,-58 148 16,0 0-16,0 0 0,0 0 15,25-112-15,-25 112 16,0 0-16,0 0 16,0-56-16,0 56 0,-33 19 15,33-19-15,-50 112 16,50-112-16,-58 162 16,58-162-16,-16 154 15,16-154-15,0 0 0,0 0 16,16 112-16,-16-112 15,58 51-15,-58-51 16,66-19-16,-66 19 0,67-60 16</inkml:trace>
  <inkml:trace contextRef="#ctx0" brushRef="#br0" timeOffset="4">9766 15472 0,'0'0'0,"0"0"16,-16 107-16,16-107 15,0 0-15,-17 107 16,17-107-16,0 0 0,0 0 16,0 0-16,0 0 15,-8 74-15,8-74 0,0 0 16,0 0-16,16-79 15,-16 79-15,25-116 16,-25 116-16,0 0 16,33-117-16,-33 117 0,0 0 15,50-78-15,-50 78 16,33-20-16,-33 20 16,16 48-16,-16-48 0,9 97 15,-9-97-15,0 116 16,0-116-16,0 0 15,0 0-15,0 0 16,-9 116-16,9-116 0,17 46 16,-17-46-16,41-26 15</inkml:trace>
  <inkml:trace contextRef="#ctx0" brushRef="#br0" timeOffset="5">10130 15076 0,'0'0'0,"0"0"0,0 0 16,0 0-16,0 0 15,58 0-15,-58 0 0,0 0 16,66 0-16,-66 0 15,0 0-15,0 0 16,66 19-16,-66-19 0,25 55 16,-25-55-16,-8 84 15,8-84-15,-50 93 16,50-93-16,0 0 16,0 0-16,0 0 0,0 0 15,0 0-15,-58 80 16,58-80-16,0 0 15,0 0-15,-41 55 0,41-55 16,0 0-16,0 0 16,66 33-16,-66-33 15,0 0-15,0 0 16,74 4-16,-74-4 0,0 0 16,58 38-16,-58-38 15,0 0-15,17 42 16,-17-42-16,0 0 0,-25 55 15,25-55-15,0 0 16,0 0-16,-58 42 16,58-42-16,-58 0 15,58 0-15,-16-51 0</inkml:trace>
  <inkml:trace contextRef="#ctx0" brushRef="#br0" timeOffset="6">10585 14504 0,'0'0'0,"0"0"0,0 0 16,0 0-16,-50 43 15,50-43-15,0 0 16,-25 46-16,25-46 0,0 0 16,9 46-16,-9-46 15,0 0-15,49 19 16,-49-19-16,0 0 15,0 0-15,58-10 0,-58 10 16,0 0-16,0 0 16,33-50-16,-33 50 15,0 0-15,0 0 0,8-57 16,-8 57-16,0 0 16,-33-32-16,33 32 15,0 0-15,-49 23 16,49-23-16,0 0 0,0 0 15,-33 47-15,33-47 16,0 0-16,0 0 16,0 46-16,0-46 0,0 0 0,0 0 15,0 0-15,0 0 16,0 0-16,0 0 16,0 0-16,0 0 0,0 0 15,0 0-15,41-18 16,-41 18-16,0 0 0,0 0 15,0 0-15,0 0 16,0 0-16,0 0 16,0 0-16,0 0 15,-41 51-15,41-51 0,0 0 16,0 32-16,0-32 16</inkml:trace>
  <inkml:trace contextRef="#ctx0" brushRef="#br0" timeOffset="7">11089 13686 0,'0'0'0,"0"0"0,17 51 16,-17-51-16,8 74 15,-8-74-15,8 107 0,-8-107 16,8 116-16,-8-116 16,0 0-16,25 84 15,-25-84-15</inkml:trace>
  <inkml:trace contextRef="#ctx0" brushRef="#br0" timeOffset="8">11412 14049 0,'-25'27'0,"25"-27"16,-66 89-16,66-89 0,-83 121 15,83-121-15,-91 125 16,91-125-16,0 0 16,-50 103-16,50-103 0</inkml:trace>
  <inkml:trace contextRef="#ctx0" brushRef="#br0" timeOffset="9">11304 14537 0,'0'0'0,"0"0"0,0 0 16,50 4-16,-50-4 16,66-9-16,-66 9 0,0 0 15,0 0-15,0 0 16,0 0-16,82-18 15,-82 18-15,34 13 16,-34-13-16,-9 38 0,9-38 16,-58 74-16,58-74 15,-91 88-15,91-88 16,0 0-16,0 0 0,0 0 16,0 0-16,0 0 15,-90 75-15,90-75 16,-34 42-16,34-42 15,0 0-15,0 0 0,108-5 16,-108 5-16,0 0 16,0 0-16,83-14 15,-83 14-15,0 0 0,74 19 16,-74-19-16,17 51 16,-17-51-16,-25 78 15,25-78-15,-75 85 16,75-85-16,-82 69 0,82-69 15,-116 61-15,116-61 16,-99 42-16,99-42 16,0 0-16,0 0 0,-83 23 15,83-23-15,0 0 16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43.41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161 16430 0,'0'0'15,"0"0"-15,0 0 16,0 0-16,-41-46 0,41 46 16,0 0-16,-42-62 15,42 62-15,0 0 16,0 0-16,-58-46 16,58 46-16,-74 5 0,74-5 15,0 0-15,-50 52 16,50-52-16,0 0 15,-16 69-15,16-69 0,25 60 16,-25-60-16,0 0 16,58 15-16,-58-15 15,0 0-15,74-37 16,-74 37-16,0 0 0,66-79 16,-66 79-16,0 0 15,0 0-15,0 0 16,58-71-16,-58 71 15,33-4-15,-33 4 0,17 55 16,-17-55-16,0 94 16,0-94-16,-9 106 15,9-106-15,-8 103 0,8-103 16,0 0-16,0 0 16,0 94-16,0-94 15,0 0-15</inkml:trace>
  <inkml:trace contextRef="#ctx0" brushRef="#br0" timeOffset="1">8781 16541 0,'-33'29'16,"33"-29"-16,-74 70 16,74-70-16,-116 98 15,116-98-15,-124 116 16,124-116-16,-149 130 0,149-130 16,-149 139-16,149-139 15,-116 121-15,116-121 16,0 0-16,-99 94 15,99-94-15,0 0 0,-58 69 16,58-69-16,0 0 16</inkml:trace>
  <inkml:trace contextRef="#ctx0" brushRef="#br0" timeOffset="2">7946 18039 0,'0'0'0,"0"0"15,0 0-15,0 0 16,58-28-16,-58 28 15,66-70-15,-66 70 16,74-106-16,-74 106 0,75-126 16,-75 126-16,41-135 15,-41 135-15,0 0 16,25-112-16,-25 112 16,0 0-16,-17-88 0,17 88 15,-24-47-15,24 47 16,-50 6-16,50-6 15,-66 74-15,66-74 0,-74 126 16,74-126-16,-58 157 16,58-157-16,-50 159 15,50-159-15,0 0 16,-8 121-16,8-121 16,0 0-16,16 69 0,-16-69 15,0 0-15,58 15 16,-58-15-16,58-29 15</inkml:trace>
  <inkml:trace contextRef="#ctx0" brushRef="#br0" timeOffset="3">8268 17770 0,'0'0'0,"0"0"0,0 0 16,-8 106-16,8-106 16,0 98-16,0-98 15,-8 98-15,8-98 16,0 0-16,0 0 0,0 0 16,0 0-16,0 79 15,0-79-15,0 0 16,0 0-16,0 0 0,0 0 15,0 0-15,33-112 16,-33 112-16,0 0 16,33-101-16,-33 101 15,0 0-15,0 0 0,0 0 16,25-89-16,-25 89 16,0 0-16,41-42 15,-41 42-15,25 18 0,-25-18 16,8 75-16,-8-75 15,0 0-15,-8 93 16,8-93-16,0 0 16,0 0-16,-8 107 0,8-107 15,0 0-15,-8 51 16,8-51-16,24-24 16,-24 24-16,33-88 0</inkml:trace>
  <inkml:trace contextRef="#ctx0" brushRef="#br0" timeOffset="4">8649 17449 0,'0'0'0,"0"0"0,0 0 16,0 0-16,0 0 15,0 0-15,0 0 16,83 5-16,-83-5 0,0 0 16,74 0-16,-74 0 15,91 22-15,-91-22 16,0 0-16,49 51 16,-49-51-16,0 66 15,0-66-15,-41 79 0,41-79 16,-74 73-16,74-73 15,0 0-15,0 0 16,0 0-16,0 0 0,0 0 16,0 0-16,0 0 15,-58 62-15,58-62 16,-17 32-16,17-32 0,0 0 16,42 5-16,-42-5 15,0 0-15,0 0 16,74 10-16,-74-10 15,0 0-15,66 33 0,-66-33 16,25 69-16,-25-69 16,0 0-16,-17 69 15,17-69-15,0 0 16,-49 62-16,49-62 0,0 0 16,0 0-16,-75 40 15,75-40-15,-41-4 16,41 4-16,8-47 15,-8 47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5:44.96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791 16179 0,'0'0'0,"0"0"0,0 0 16,0 0-16,-24 37 16,24-37-16,0 0 15,0 0-15,0 0 0,0 0 16,0 0-16,-9 32 15,9-32-15,0 0 16,0 0-16,9 33 0,-9-33 16,0 0-16,0 0 15,0 0-15,0 0 16,0 0-16,0 0 0,0 0 16,0 0-16,0 0 15,49-47-15,-49 47 16,0 0-16,0 0 15,0 0-15,0-46 0,0 46 16,0 0-16,0 0 16,0 0-16,-25 28 15,25-28-15,0 0 0,-8 51 16,8-51-16,0 0 16,0 0-16,25 37 15,-25-37-15,0 0 0,41 15 16,-41-15-16,0 0 15,0 0-15,0 0 0,0 0 16,0 0-16,33-38 0,-33 38 16,0 0-16,9-42 15,-9 42-15,0 0 16,-25-42-16,25 42 16,0 0-16,0 0 0,-42-14 15,42 14-15,0 0 16,0 0-16,0 0 15,0 0-15,0 0 0</inkml:trace>
  <inkml:trace contextRef="#ctx0" brushRef="#br0" timeOffset="1">11412 16057 0,'0'0'0,"0"0"16,0 0-16,0 0 15,0 0-15,0 0 0,-9 56 16,9-56-16,0 84 15,0-84-15,0 0 16,0 0-16,9 116 16,-9-116-16,0 0 0,0 0 15,16 99-15,-16-99 16,0 0-16,50 55 16,-50-55-16,0 0 0,58-5 15,-58 5-15,57-65 16,-57 65-16,0 0 15,67-93-15,-67 93 16,0 0-16,41-102 0,-41 102 16,0 0-16,0 0 15,0 0-15,0 0 0,16-75 16,-16 75-16,0 0 16,0 0-16,0 0 15,34 38-15,-34-38 16,24 83-16,-24-83 0,0 0 15,33 103-15,-33-103 16,0 0-16,33 89 16,-33-89-16,0 0 0,0 0 15,42 65-15,-42-65 16,49 14-16,-49-14 16,34-42-16,-34 42 0,16-80 15</inkml:trace>
  <inkml:trace contextRef="#ctx0" brushRef="#br0" timeOffset="2">11817 15411 0,'0'0'16,"0"0"-16,0 0 15,0 0-15,0 0 0,8 51 16,-8-51-16,0 0 16,0 0-16,0 0 15,16 47-15,-16-47 16,0 0-16</inkml:trace>
  <inkml:trace contextRef="#ctx0" brushRef="#br0" timeOffset="3">12511 16612 0,'0'0'0,"0"0"0,25-33 16,-25 33-16,58-60 16,-58 60-16,58-107 0,-58 107 15,49-155-15,-49 155 16,50-171-16,-50 171 16,33-191-16,-33 191 15,17-168-15,-17 168 16,8-148-16,-8 148 0,-8-117 15,8 117-15,0 0 16,0 0-16,-25-89 16,25 89-16,0 0 15,-42-36-15,42 36 0,-57 23 16,57-23-16,-58 98 16,58-98-16,-50 163 15,9 41-15,41-204 0,-8 209 16,8-209-16,0 182 15,0-182-15,24 145 16,-24-145-16,50 97 16,-50-97-16,0 0 0,58 55 15,-58-55-15,0 0 16,66 6-16,-66-6 16</inkml:trace>
  <inkml:trace contextRef="#ctx0" brushRef="#br0" timeOffset="4">12966 16086 0,'0'0'0,"0"0"15,8 84-15,-8-84 16,25 78-16,-25-78 15,25 93-15,-25-93 0,0 0 16,25 94-16,-25-94 16,0 0-16,0 0 0,0 0 15,0 0-15,0 0 16,16 65-16,-16-65 16,0 0-16,0 0 15,9-51-15,-9 51 0,0-108 16,0 108-16,8-135 15,-8 135-15,25-120 16,-25 120-16,0 0 0,24-98 16,-24 98-16,0 0 15,50-66-15,-50 66 16,50-27-16,-50 27 16,57 37-16,-57-37 0,42 89 15,-42-89-15,33 116 16,-33-116-16,25 120 15,-25-120-15,0 0 16,8 108-16,-8-108 0,0 0 16,25 75-16,-25-75 15,41 22-15,-41-22 16</inkml:trace>
  <inkml:trace contextRef="#ctx0" brushRef="#br0" timeOffset="5">13851 16034 0,'0'0'0,"0"0"0,0 0 16,0 0-16,-25-13 15,25 13-15,0 0 16,-58-15-16,58 15 15,-58 15-15,58-15 0,-74 65 16,74-65-16,-50 97 16,50-97-16,0 0 15,-33 107-15,33-107 0,0 0 16,8 89-16,-8-89 16,0 0-16,42 42 15,-42-42-15,66-19 16,-66 19-16,58-51 0,-58 51 15,0 0-15,0 0 16,66-80-16,-66 80 16,0 0-16,0 0 0,0 0 15,0 0-15,33-69 16,-33 69-16,0 0 16,0 0-16,50 46 15,-50-46-15,0 0 0,41 85 16,-41-85-16,0 0 15,58 83-15,-58-83 0,0 0 16,66 56-16,-66-56 16,0 0-16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49.1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352 17100 0,'0'0'0,"0"0"15,0 0-15,24 38 16,-24-38-16,58 3 16,-58-3-16,91-8 15,-91 8-15,100-24 0,-100 24 16</inkml:trace>
  <inkml:trace contextRef="#ctx0" brushRef="#br0" timeOffset="1">10378 16221 0,'-8'36'0,"8"-36"15,-9 99-15,9-99 16,-16 116-16,16-116 16,-17 117-16,17-117 0,0 0 15,9 88-15,-9-88 16,33 42-16</inkml:trace>
  <inkml:trace contextRef="#ctx0" brushRef="#br0" timeOffset="2">10800 16658 0,'-42'23'15,"42"-23"-15,-91 75 16,91-75-16,-132 111 15,132-111-15,-149 126 0,149-126 16,-140 134-16,140-134 16,0 0-16,-116 122 15,116-122-15,0 0 16,0 0-16</inkml:trace>
  <inkml:trace contextRef="#ctx0" brushRef="#br0" timeOffset="3">10039 17458 0,'0'0'0,"0"0"0,0 0 15,0 0-15,0 0 16,0 0-16,66 4 15,-66-4-15,0 0 0,91-13 16,-91 13-16,0 0 16,0 0-16,74 0 15,-74 0-15,25 18 16,-25-18-16,-25 60 0,25-60 16,-57 66-1,57-66-15,0 0 0,0 0 16,0 0-16,0 0 15,-91 65-15,91-65 0,0 0 16,0 0-16,0 0 16,-58 51-16,58-51 15,0 0-15,0 0 0,0 0 16,0 0-16,41 29 16,-41-29-16,0 0 15,58 22-15,-58-22 16,17 56-16,-17-56 0,-25 65 15,25-65-15,0 0 16,-66 79-16,66-79 16,0 0-16,0 0 15,0 0-15,0 0 16,-75 79-16,75-79 0,-49 48 16,49-48-16,0 0 15,0 0-15</inkml:trace>
  <inkml:trace contextRef="#ctx0" brushRef="#br0" timeOffset="4">10295 18039 0,'0'0'16,"0"0"-16,50-83 15,-50 83-15,66-117 0,-66 117 16,83-152-16,-83 152 16,82-160-16,-82 160 15,58-148-15,-58 148 0,0 0 16,42-121-16,-42 121 16,0 0-16,0 0 15,8-79-15,-8 79 0,-25-23 16,25 23-16,-41 55 15,41-55-15,-50 116 16,50-116-16,-49 160 16,49-160-16,-34 167 15,34-167-15,-16 153 0,16-153 16,0 0-16,0 112 16,0-112-16,0 0 15,16 65-15,-16-65 16,0 0-16,0 0 0,42 9 15,-42-9-15,66-37 16,-66 37-16,58-75 16</inkml:trace>
  <inkml:trace contextRef="#ctx0" brushRef="#br0" timeOffset="5">10734 17565 0,'0'0'0,"0"0"0,-34 79 16,34-79-16,0 0 16,-8 75-16,8-75 15,0 0-15,0 0 0,0 0 16,0 0-16,0 0 16,-16 70-16,16-70 15,0 0-15,0 46 0,0-46 16,0 0-16,0 0 15,0 0-15,58-75 16,-58 75-16,0 0 0,0 0 16,33-73-16,-33 73 15,0 0-15,0 0 16,41-57-16,-41 57 0,25-14 16,-25 14-16,8 51 15,-8-51-15,-8 93 16,8-93-16,0 0 15,0 0-15,0 0 16,0 0-16,-17 102 0,17-102 16,-25 61-16,25-61 15,0 0-15,0 0 16,50-56-16,-50 56 0</inkml:trace>
  <inkml:trace contextRef="#ctx0" brushRef="#br0" timeOffset="6">11015 17272 0,'0'0'0,"0"0"16,0 0-16,0 0 15,0 0-15,0 0 16,0 0-16,41 9 0,-41-9 15,0 0-15,0 0 16,0 0-16,50-14 16,-50 14-16,0 0 15,49 9-15,-49-9 0,17 47 16,-17-47-16,-33 66 16,33-66-16,0 0 15,-58 73-15,58-73 16,0 0-16,0 0 0,0 0 15,0 0-15,-42 65 16,42-65-16,0 0 16,0 0-16,0 0 0,42 29 15,-42-29-15,0 0 16,0 0-16,66-11 16,-66 11-16,0 0 0,58 11 15,-58-11-15,16 33 16,-16-33-16,0 0 15,-24 55-15,24-55 16,-50 69-16,50-69 0,0 0 16,0 0-16,-66 52 15,66-52-15,0 0 16,0 0-16,-58 28 0,58-28 16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7:56.2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45 16695 0,'0'0'0,"0"0"16,0 0-16,0 0 15,49 14-15,-49-14 16,66 0-16,-66 0 16,100-9-16,-100 9 0,99-19 15,-99 19-15,0 0 16,91-32-16</inkml:trace>
  <inkml:trace contextRef="#ctx0" brushRef="#br0" timeOffset="1">11569 16984 0,'0'0'0,"0"0"15,82 27 1,-82-27-16,116 10 0,-116-10 16,124-5-16,-124 5 15,0 0-15,132-27 0</inkml:trace>
  <inkml:trace contextRef="#ctx0" brushRef="#br0" timeOffset="2">12685 16151 0,'0'0'0,"0"0"15,0 0-15,0 0 16,0 0-16,0 0 0,0 0 15,0 0-15,0 0 16,0 0-16,0 0 0,0 0 16,0 0-16,0 0 15,0 0-15,0 0 0,0 0 16,0 0-16,0 32 16,0-32-16,33-4 15,-33 4-15,74-19 16,-74 19-16,0 0 0,100-28 15,-100 28-15,0 0 16,82-14-16,-82 14 16,0 0-16,0 0 15,75 9-15,-75-9 0,25 38 16,-25-38-16,-9 60 16,9-60-16,-41 70 15,41-70-15,-58 84 16,58-84-16,-66 88 0,66-88 15,-58 89-15,58-89 16,-41 88-16,41-88 0,0 0 16,0 0-16,0 0 15,0 0-15,-17 75 16,17-75-16,25 42 16,-25-42-16,50 9 0,-50-9 15,90-23-15,-90 23 16,100-52-16,-100 52 15,91-55-15,-91 55 16,0 0-16,91-51 0,-91 51 16</inkml:trace>
  <inkml:trace contextRef="#ctx0" brushRef="#br0" timeOffset="3">13371 15997 0,'0'0'16,"0"0"-16,-8 65 0,8-65 15,-17 85-15,17-85 16,-8 110-16,8-110 16,-8 122-16,8-122 15,0 0-15,8 102 0,-8-102 16,41 75-16,-41-75 16,0 0-16,67 28 15,-67-28-15,0 0 0,82-19 16,-82 19-16,0 0 15,83-46-15,-83 46 16,0 0-16,50-70 16,-50 70-16,0 0 0,8-70 15,-8 70-15,0 0 16,-42-41-16,42 41 16,-57 0-16,57 0 0,0 0 15,-67 51-15,67-51 16,0 0-16,-66 88 15,66-88-15,0 0 0,-33 84 16,33-84-16,17 51 16,-17-51-16,66 0 15,-66 0-15,66-38 0</inkml:trace>
  <inkml:trace contextRef="#ctx0" brushRef="#br0" timeOffset="4">14571 16048 0,'-16'28'0,"16"-28"16,-51 56-16,51-56 15,-74 84-15,74-84 16,-100 88-16,100-88 16,-107 108-16,107-108 0,-141 116 15,141-116-15,-132 130 16,132-130-16,-157 126 15,157-126-15,-157 125 16,157-125-16,-133 117 0,133-117 16,-124 112-16,124-112 15,0 0-15,-91 92 16,91-92-16,0 0 0,0 0 16,0 0-16,0 0 15,0 0-15</inkml:trace>
  <inkml:trace contextRef="#ctx0" brushRef="#br0" timeOffset="5">13809 17049 0,'0'0'16,"0"0"-16,0 0 15,0 0-15,0 0 16,50 5-16,-50-5 0,66-15 16,-66 15-16,0 0 15,75-13-15,-75 13 16,0 0-16,66-10 16,-66 10-16,0 0 0,58 14 15,-58-14-15,8 47 16,-8-47-16,-50 64 15,50-64-15,0 0 0,-58 57 16,58-57-16,0 0 16,0 0-16,-74 60 15,74-60-15,0 0 0,0 0 16,0 0-16,0 0 16,-66 51-16,66-51 0,0 0 15,-17 29-15,17-29 16,0 0-16,50 22 15,-50-22-15,0 0 16,0 0-16,74 24 0,-74-24 16,0 0-16,66 51 15,-66-51-15,0 0 16,25 60-16,-25-60 0,-25 70 16,25-70-16,-57 56 15,57-56-15,0 0 16,0 0-16,-83 46 15,83-46-15,0 0 0,0 0 16,0 0-16,-58 20 16,58-20-16,0 0 15,0 0-15,0 0 0,41-29 16,-41 29-16</inkml:trace>
  <inkml:trace contextRef="#ctx0" brushRef="#br0" timeOffset="6">14330 17667 0,'0'0'0,"0"0"0,75-78 16,-75 78-16,58-94 15,-58 94-15,67-116 16,-67 116-16,66-121 0,-66 121 15,41-113-15,-41 113 16,0 0-16,0 0 16,25-91-16,-25 91 0,0 0 15,0 0-15,0 0 16,0 0-16,0-61 16,0 61-16,-33 18 15,33-18-15,-41 89 0,41-89 16,-50 135-16,50-135 15,-34 149-15,34-149 16,-17 139-16,17-139 16,0 0-16,0 102 0,0-102 15,0 0-15,0 0 16,26 65-16,-26-65 16,0 0-16,50 19 0,-50-19 15,49-47-15,-49 47 16</inkml:trace>
  <inkml:trace contextRef="#ctx0" brushRef="#br0" timeOffset="7">14786 17235 0,'0'0'0,"0"0"15,0 0-15,8 52 16,-8-52-16,0 54 0,0-54 15,-8 80-15,8-80 16,0 0-16,-8 94 16,8-94-16,0 0 0,0 0 15,0 0-15,0 0 16,0 0-16,-17 87 16,17-87-16,0 0 0,-8 37 15,8-37-15,0 0 16,0 0-16,0 0 15,0 0-15,33-106 16,-33 106-16,0 0 0,33-94 16,-33 94-16,0 0 15,0 0-15,42-94 16,-42 94-16,0 0 0,49-58 16,-49 58-16,0 0 15,41-6-15,-41 6 16,25 60-16,-25-60 0,0 103 15,0-103-15,-25 116 16,25-116-16,0 0 16,0 0-16,-41 102 0,41-102 15,0 0-15,-33 51 16,33-51-16,0 0 16,0 0-16,8-97 0,-8 97 15,42-101-15,-42 101 16</inkml:trace>
  <inkml:trace contextRef="#ctx0" brushRef="#br0" timeOffset="8">15150 16765 0,'0'0'0,"0"0"0,0 0 16,0 0-16,0 0 16,0 0-16,83-9 15,-83 9-15,0 0 0,74-9 16,-74 9-16,0 0 16,83 0-16,-83 0 15,0 0-15,58 27 16,-58-27-16,16 61 0,-16-61 15,-41 84-15,41-84 16,0 0-16,-66 79 16,66-79-16,0 0 15,0 0-15,-83 69 0,83-69 16,0 0-16,0 0 0,0 0 16,0 0-16,-50 46 15,50-46-15,0 0 16,0 0-16,0 0 15,50 28-15,-50-28 0,0 0 16,91 4-16,-91-4 16,0 0-16,99 34 15,-99-34-15,0 0 0,66 60 16,-66-60-16,17 84 16,-17-84-16,0 0 15,-25 88-15,25-88 16,0 0-16,-58 70 15,58-70-15,0 0 0,0 0 16,-83 42-16,83-42 16,0 0-16,0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7T14:36:46.443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6663 7722 0,'0'0'16,"0"0"-16,0 0 0,0 0 16,0 0-16,0 0 15,0 0-15,0 0 16,0 0-16,0 0 0,0 0 15,0 0-15,0 0 16,8 55-16,-8-55 16,0 0-16,0 0 0,0 0 15,0 0-15,0 0 16,42-42-16,-42 42 16,0 0-16,0 0 0,0 0 15,0 0-15,0-32 16,0 32-16,0 0 15,0 0-15,0 0 0,0 0 16,0 0-16,0 0 16,-42 9-16,42-9 15,0 0-15,0 0 0,0 0 16,0 0-16,0 0 16,0 0-16,33 33 15,-33-33-15,0 0 0,0 0 16,0 0-16,0 0 15,0 0-15,25-23 16,-25 23-16,0 0 0,0 0 16,0 0-16,0 0 15,0 0-15,0 0 16,0 0-16</inkml:trace>
  <inkml:trace contextRef="#ctx0" brushRef="#br0" timeOffset="2781.4077">18532 7470 0,'0'0'16,"0"0"-16,0 0 15,0 0-15</inkml:trace>
  <inkml:trace contextRef="#ctx0" brushRef="#br0" timeOffset="16426.3117">14479 9401 0,'8'32'0,"-8"-32"15,26 108-15,-26-108 0,42 158 16,-42-158-16,33 204 16,-17 19-16,-16-223 15,17 224-15,-9-1 16,0-23-16,-8-200 0,0 182 16,0-182-16,0 191 15,0-191-15,17 218 16,-17-218-16,33 205 15,-33-205-15,41 195 16,-41-195-16,58 172 16,-58-172-16,66 140 0,-66-140 15,75 111-15,-75-111 16,115 84-16,-115-84 16,141 56-16,-141-56 0,174 37 15,-174-37-15,206 18 16,-206-18-16,248 5 15,17-5-15,-17-9 16,-248 9-16,232-9 16,7-1-16,18 1 0,-34 9 15,-8 0-15,-17 0 16,9 0-16,-8 9 16,-9-4-16,33 4 15,8 5-15,-7 0 0,-9 5 16,17 4-16,16 0 15,-24 5-15,7 0 16,1 5-16,16 4 16,-25 1-16,0 3 15,9 1-15,-9 4 16,-223-46-16,215 42 0,16 5 16,-16-14-16,-215-33 15,174 13-15,-174-13 16,182-18-16,-182 18 0,174-61 15,-174 61-15,148-125 16,-148 125-16,116-191 16,-17-37-16,-41-10 15,-58 238-15,42-218 16,-9-10-16,-9 10 16,-24 218-16,25-214 0,0-19 15,8 1-15,-33 232 16,17-219-16,7-10 15,1 11-15,-25 218 0,25-200 16,0 0-16,-25 200 16,16-200-16,-16 200 15,9-195-15,-9 195 16,0-187-16,0 187 16,0-162-16,0 162 15,-9-149-15,9 149 0,-33-112 16,33 112-16,-66-88 15,66 88-15,-99-51 16,99 51-16,-124-38 0,124 38 16,-141-27-16,141 27 15,-165-9-15,165 9 16,-198-14-16,198 14 16,-215-14-16,-17 9 15,232 5-15,-223-9 0,223 9 16,-223-5-16,-1 5 15,9 0-15,215 0 16,-198 0-16,8 5 16,0 4-16,190-9 0,-191 5 15,1 9-15,-16 4 16,206-18-16,-199 19 16,1 4-16,-9 10 15,207-33-15,-191 28 16,-16 4-16,0 10 0,207-42 15,-182 32-15,-16 1 16,-1 8-16,199-41 16,-181 43-16,-18 3 15,1 5-15,198-51 0,-174 47 16,-16-1-16,0 6 16,190-52-16,-182 37 15,-17 0-15,1 1 16,198-38-16,-190 27 0,-9 6 15,1-5-15,198-28 16,-207 23-16,0 5 16,17-10-16,190-18 15,-190 24-15,190-24 16,-190 22-16,190-22 0,-215 24 16,215-24-16,-223 28 15,223-28-15,-183 28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6:13.94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949 4846 0,'0'0'0,"0"0"0,0 98 16,0-98-16,8 107 16,-8-107-16,8 126 15,-8-126-15,0 0 16,8 130-16,-8-130 0,0 0 15,0 0-15,0 0 16,0 0-16</inkml:trace>
  <inkml:trace contextRef="#ctx0" brushRef="#br0" timeOffset="0.5342">23386 5642 0,'0'0'16,"0"0"-16,83 5 15,-83-5-15,132 0 16,-132 0-16,157 0 0,-157 0 16,174 0-16,-174 0 15,174-14-15,-174 14 16,174-19-16,-174 19 0,141-13 16,-141 13-16,0 0 15,132-24-15,-132 24 16,0 0-16,83-14 0,-83 14 15</inkml:trace>
  <inkml:trace contextRef="#ctx0" brushRef="#br0" timeOffset="1.5342">23279 6856 0,'0'0'0,"0"0"16,33-51-16,-33 51 15,58-98-15,-58 98 0,66-130 16,-66 130-16,58-135 16,-58 135-16,41-143 15,-41 143-15,25-140 16,-25 140-16,0-112 15,0 112-15,0 0 0,0 0 16,-25-79-16,25 79 16,0 0-16,-41-23 15,41 23-15,-50 37 16,50-37-16,-49 93 0,49-93 16,-25 144-16,25-144 15,-17 177-15,17-177 16,17 181-16,-17-181 0,0 0 15,25 173-15,-25-173 16,0 0-16,33 115 16,-33-115-16,0 0 15,49 60-15,-49-60 0,50-13 16</inkml:trace>
  <inkml:trace contextRef="#ctx0" brushRef="#br0" timeOffset="2.5341">23742 6568 0,'0'0'15,"0"0"-15,0 70 16,0-70-16,0 0 0,8 84 15,-8-84-15,0 0 16,0 0-16,0 0 16,0 0-16,8 92 0,-8-92 15,0 0-15,9 56 16,-9-56-16,0 0 16,0 0-16,8-65 15,-8 65-15,17-103 16,-17 103-16,0 0 0,0 0 15,24-102-15,-24 102 16,0 0-16,0 0 0,50-69 16,-50 69-16,66-6 15,-66 6-15,50 48 16,-50-48-16,41 83 16,-41-83-16,0 0 0,25 98 15,-25-98-15,0 0 16,0 0-16,0 0 15,25 79-15,-25-79 0,0 0 16,33 23-16</inkml:trace>
  <inkml:trace contextRef="#ctx0" brushRef="#br0" timeOffset="3.5342">24702 6540 0,'0'0'16,"0"0"-16,0 0 15,0 0-15,0 0 0,-33-33 16,33 33-16,0 0 15,-50-32-15,50 32 16,0 0-16,-66-14 0,66 14 16,0 0-16,-82 9 15,82-9-15,-58 65 16,58-65-16,-33 93 16,33-93-16,0 0 0,0 0 15,-9 103-15,9-103 16,0 0-16,33 74 15,-33-74-15,67 23 0,-67-23 16,0 0-16,82-18 16,-82 18-16,0 0 15,66-60-15,-66 60 16,0 0-16,0 0 0,0 0 16,0 0-16,42-76 15,-42 76-15,0 0 0,0 0 16,0 0-16,0 0 15,25-55-15,-25 55 16,0 0-16,0 0 0,0 0 16,0 0-16,0 0 15,33 37-15,-33-37 16,0 0-16,0 0 16,0 0-16,0 0 0,0 0 15,0 0-15,24 66 16,-24-66-16,0 0 15,0 0-15,0 0 0,0 0 16,0 0-16,0 0 16,0 0-16,0 0 0,0 0 15,0 0-15,25 51 16,-25-51-16,0 0 16,0 0-16,0 0 0,0 0 15,0 0-15,0 0 16,0 0-16,0 0 0,0 0 15,0 0-15,17 37 16,-17-37-16,0 0 16,0 0-16,0 0 0,0 0 15,0 0-15,0 0 16,0 0-16,0 0 0,0 0 16,0 0-16,0 0 15,0 0-15,0 0 16,0 0-16,0 0 0,0 0 15,0 0-15,0 0 16,0 0-16,0 0 0,0 0 16,0 0-16,0 0 15,0 0-15,0 0 16,0 0-16,0 0 0,0 0 16,0 0-16,0 0 15,0 0-15,0 0 0,0 0 16,0 0-16,0 0 15,0 0-15,0 0 16,0 0-16,0 0 0,0 0 16,0 0-16,0 0 15,0 0-15,0 0 0,0 0 16,0 0-16,0 0 16,0 0-16,0 0 15,0 0-15,0 0 0,0 0 16,0 0-16,0 0 0,0 0 15,0 0-15,0 0 16,0 0-16,0 0 16,0 0-16,0 0 15,0 0-15,0 0 0,0 0 16,0 0-16,0 0 16,0 0-16,0 0 0,0 0 15,0 0-15,0 0 16,0 0-16,0 0 15,0 0-15,0 0 0,0 0 16,0 0-16,0 0 16,0 0-16,0 0 0,0 0 15,0 0-15,0 0 16,0 0-16,0 0 16,0 0-16,0 0 0,0 0 15,0 0-15,0 0 0,0 0 16,0 0-16,0 0 15,0 0-15,0 0 16,0 0-16,0 0 0,0 0 16,0 0-16,0 0 15,0 0-15,0 0 0,0 0 16,0 0-16,0 0 16,0 0-16,0 0 15,0 0-15,0 0 0,0 0 16,0 0-16,0 0 15,8-51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6:19.01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248 5568 0,'0'0'0,"0"0"15,0 0-15,0 0 0,0 0 16,0 0-16,0 0 16,-33 56-16,33-56 15,0 0-15,0 0 0,0 0 16,0 42-16,0-42 15,0 0-15,0 0 16,0 0-16,25 18 0,-25-18 16,0 0-16,0 0 15,33-9-15,-33 9 16,0 0-16,0 0 0,24-33 16,-24 33-16,0 0 15,-8-37-15,8 37 16,0 0-16,0 0 0,0 0 15,-25-19-15,25 19 16,0 0-16,0 0 16,0 0-16,0 0 0,0 0 15,0 0-15,0 0 16,-8 52-16,8-52 16,0 0-16,0 0 15,33 9-15,-33-9 0,0 0 16,0 0-16,0 0 15,33-9-15,-33 9 16,0 0-16,0 0 0,0 0 16,0 0-16,0 0 15,0 0-15,0 0 0,-8-37 16,8 37-16,0 0 16,0 0-16,0 0 15,-33 9-15,33-9 0,0 0 16</inkml:trace>
  <inkml:trace contextRef="#ctx0" brushRef="#br0" timeOffset="0.5036">26364 4609 0,'0'0'0,"0"0"16,0 0-16,8 42 15,-8-42-15,25 70 16,-25-70-16,17 107 15,-17-107-15,8 135 16,-8-135-16,8 144 16,-8-144-16,0 0 0,0 139 15,0-139-15,0 0 16,0 0-16,0 0 16,0 103-16,0-103 0,0 0 15</inkml:trace>
  <inkml:trace contextRef="#ctx0" brushRef="#br0" timeOffset="1.5035">25926 5535 0,'0'0'0,"0"0"0,0 0 16,49 15-16,-49-15 16,108 3-16,-108-3 15,124 6-15,-124-6 0,165 0 16,-165 0-16,166-6 16,-166 6-16,149-8 15,-149 8-15,124-14 16,-124 14-16,0 0 0,107-6 15,-107 6-15,0 0 16,0 0-16,91-8 16,-91 8-16,0 0 15,50-28-15,-50 28 0</inkml:trace>
  <inkml:trace contextRef="#ctx0" brushRef="#br0" timeOffset="2.5036">26141 6070 0,'0'0'16,"0"0"-16,0 0 15,0 0-15,0 0 0,0 0 16,0 65-16,0-65 16,16 75-16,-16-75 15,17 97-15,-17-97 16,25 98-16,-25-98 0,0 0 15,0 0-15,33 84 16,-33-84-16,0 0 16,41 36-16,-41-36 0,50-8 15,-50 8-15,0 0 16,66-56-16,-66 56 16,0 0-16,41-79 15,-41 79-15,0 0 16,0 0-16,0 0 0,0 0 15,42-80-15,-42 80 16,0 0-16,0 0 0,0 0 16,24-64-16,-24 64 15,0 0-15,0 0 16,0 0-16,0 0 0,42 51 16,-42-51-16,0 0 15,24 84-15,-24-84 16,0 0-16,0 0 15,0 0-15,34 83 0,-34-83 16,0 0-16,33 56 16,-33-56-16,49 5 15,-49-5-15,42-42 16,-42 42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6:23.18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406 5499 0,'0'0'16,"0"0"-16,0 0 15,0 0-15,0 0 0,-8 36 16,8-36-16,0 0 15,0 0-15,0 0 16,0 42-16,0-42 0,0 0 16,0 0-16,0 0 15,24 33-15,-24-33 16,0 0-16,0 0 0,42 0 16,-42 0-16,0 0 15,0 0-15,0 0 16,0 0-16,16-37 15,-16 37-15,0 0 16,0 0-16,-8-38 0,8 38 16,0 0-16,-33-10 15,33 10-15,0 0 16,0 0-16,0 0 0,-33 20 16,33-20-16,0 0 15,0 0-15,0 0 16,0 0-16,0 0 0,0 0 15,16 28-15,-16-28 16,0 0-16,0 0 16,0 0-16,0 0 0,0 0 15,0 0-15,0 0 16,0 0-16,0 0 16,0 0-16,9-42 0,-9 42 15,0 0-15,0 0 16</inkml:trace>
  <inkml:trace contextRef="#ctx0" brushRef="#br0" timeOffset="1">27943 5325 0,'0'0'16,"0"0"-16,0 0 0,0 0 16,0 0-16,-8 75 15,8-75-15,-8 89 16,8-89-16,0 107 0,0-107 16,0 0-16,0 0 15,0 0-15,8 88 16,-8-88-16,0 0 15,41 56-15,-41-56 0,58 5 16,-58-5-16,0 0 16,66-43-16,-66 43 15,0 0-15,58-74 0,-58 74 16,0 0-16,0 0 16,66-97-16,-66 97 15,0 0-15,0 0 16,0 0-16,0 0 0,0 0 15,42-80-15,-42 80 16,25-19-16,-25 19 0,8 38 16,-8-38-16,8 80 15,-8-80-15,17 97 16,-17-97-16,0 0 16,24 84-16,-24-84 0,0 0 15,42 42-15,-42-42 16,58-10-16,-58 10 15,74-61-15</inkml:trace>
  <inkml:trace contextRef="#ctx0" brushRef="#br0" timeOffset="2">28497 4618 0,'0'0'0,"0"0"15,0 0-15,9 70 16,-9-70-16,16 84 0,-16-84 16,25 98-16,-25-98 15,0 0-15,0 0 16,16 102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6:35.18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971 10326 0,'50'-130'0,"-50"130"0,75-172 16,-75 172-16,74-177 15,-74 177-15,66-182 16,-66 182-16,41-166 16,-41 166-16,17-149 0,-17 149 15,0-108-15,0 108 16,0 0-16,-33-69 15,33 69-15,0 0 0,-41-23 16,41 23-16,-58 32 16,58-32-16,-42 75 15,42-75-15,-16 130 16,16-130-16,0 163 0,0-163 16,25 186-16,-25-186 15,41 172-15,-41-172 16,0 0-16,58 131 15,-58-131-15,0 0 0,0 0 16,66 69-16</inkml:trace>
  <inkml:trace contextRef="#ctx0" brushRef="#br0" timeOffset="0.5012">20608 9699 0,'0'0'0,"0"0"0,0 88 15,0-88-15,17 98 16,-17-98-16,0 0 15,41 88-15,-41-88 0,58 42 16,-58-42-16,74-5 16,-74 5-16,75-60 15,-75 60-15,0 0 0,33-85 16,-33 85-16,0-111 16,0 111-16,-42-102 15,42 102-15,-90-70 16,90 70-16,0 0 0,-91-41 15,91 41-15,0 0 16,-83 4-16,83-4 16,-58 51-16,58-51 0,0 69 15,0-69-15</inkml:trace>
  <inkml:trace contextRef="#ctx0" brushRef="#br0" timeOffset="1.5011">21162 9657 0,'0'0'15,"0"0"-15,0 0 16,0 0-16,-58 0 16,58 0-16,-58 37 15,58-37-15,-41 60 0,41-60 16,-25 93-16,25-93 15,0 0-15,0 84 16,0-84-16,0 0 0,42 47 16,-42-47-16,49 4 15,-49-4-15,0 0 16,50-42-16,-50 42 0,0 0 16,0 0-16,0 0 15,0 0-15,41-65 0,-41 65 16,0 0-16,17-65 15,-17 65-15,0 0 16,0 0-16,33 37 16,-33-37-16,16 103 15,-16-103-15,25 144 16,-25-144-16,8 153 0,-8-153 16,0 149-16,0-149 15,0 0-15,-24 121 16,24-121-16,0 0 0,-42 88 15,42-88-15,0 0 16,-74 66-16,74-66 16,0 0-16,-66 28 0,66-28 15,0 0-15,0 0 16,-75 9-16,75-9 16,0 0-16,0 0 0,0 0 15,0 0-15,0 0 16,0 0-16,0 0 15,0 0-15,-74-5 0,74 5 16,0 0-16,0 0 0,0 0 16,0 0-16,0 0 15,0 0-15,0 0 0,0 0 16,0 0-16,0 0 16,-50-9-16,50 9 15,0 0-15,0 0 0,0 0 16,0 0-16,0 0 15,0 0-15,0 0 0,0 0 16,0 0-16,0 0 0,0 0 16,0 0-16,0 0 0,0 0 15,0 0-15,0 0 16,0 0-16,0 0 0,0 0 16,0 0-16,0 0 15,0 0-15,0 0 0,0 0 16,0 0-16,0 0 15,0 0-15,0 0 16,0 0-16,0 0 0,0 0 16,0 0-16,0 0 15,0 0-15,0 0 0,0 0 16,0 0-16,0 0 16,0 0-16,0 0 0,0 0 15,0 0-15,0 0 16,0 0-16,0 0 0,0 0 15,0 0-15,0 0 16,0 0-16,0 0 16,0 0-16,0 0 0,0 0 15,0 0-15,0 0 16,0 0-16,0 0 0,0 0 16,0 0-16,0 0 15,0 0-15,0 0 16,0 0-16,0 0 0,0 0 15,0 0-15,0 0 0,0 0 16,0 0-16,0 0 16,0 0-16,0 0 15,0 0-15,0 0 0,0 0 16,0 0-16,0 0 16,0 0-16,0 0 0,0 0 15,0 0-15,0 0 16,0 0-16,0 0 15,0 0-15,0 0 0,0 0 16,0 0-16,0 0 16,0 0-16,0 0 0,0 0 15,0 0-15,0 0 16,0 0-16,0 0 0,0 0 16,0 0-16,0 0 15,0 0-15,0 0 0,0 0 16,0 0-16,0 0 15,0 0-15,0 0 16,0 0-16,0 0 0,0 0 16,0 0-16,0 0 0,0 0 15,0 0-15,0 0 16,0 0-16,0 0 16,0 0-16,0 0 0,0 0 15,0 0-15,0 0 16,0 0-16,0 0 15,-8-47-15</inkml:trace>
  <inkml:trace contextRef="#ctx0" brushRef="#br0" timeOffset="2.5012">21915 10745 0,'0'0'15,"0"0"-15,0 0 16,0 0-16,0 0 0,-58-37 15,58 37-15,0 0 16,0 0-16,0 0 16,-66-33-16,66 33 0,-75 0 15,75 0-15,-41 33 16,41-33-16,0 0 16,0 0-16,-8 74 0,8-74 15,0 0-15,16 60 16,-16-60-16,0 0 15,50 33-15,-50-33 0,74-10 16,-74 10-16,0 0 16,66-51-16,-66 51 15,0 0-15,0 0 16,50-60-16,-50 60 0,0 0 16,49-46-16,-49 46 15,0 0-15,58-5 16,-58 5-16,0 0 0,66 14 15,-66-14-15,42 5 16</inkml:trace>
  <inkml:trace contextRef="#ctx0" brushRef="#br0" timeOffset="3.5012">22146 9541 0,'0'0'0,"0"0"15,0 0-15,0 65 16,0-65-16,17 97 0,-17-97 16,24 139-16,-24-139 15,0 0-15,0 0 0,0 0 16,0 0-16,34 136 16,-34-136-16,0 0 15,41 87-15,-41-87 0,41 15 16,-41-15-16,33-65 15,-33 65-15,42-98 16,-42 98-16,0 0 16,0 0-16,0 0 15,0 0-15,24-107 0,-24 107 16,0 0-16,0 0 16,25-79-16,-25 79 0,33-14 15,-33 14-15,42 56 16,-42-56-16,0 0 15,41 79-15,-41-79 16,0 0-16,41 93 0,-41-93 16,0 0-16,42 56 15,-42-56-15,58-23 16,-58 23-16,0 0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6:40.85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857 9429 0,'0'0'0,"0"0"16,0 0-16,0 0 16,0 0-16,0 0 15,75 0-15,-75 0 16,0 0-16,0 0 0,82 0 15,-82 0-15,0 0 16,75-10-16,-75 10 16</inkml:trace>
  <inkml:trace contextRef="#ctx0" brushRef="#br0" timeOffset="1">22841 9731 0,'0'0'0,"0"0"16,0 0-16,0 0 16,0 0-16,58 0 15,-58 0-15,0 0 16,0 0-16,90-5 0,-90 5 15,0 0-15,0 0 16,0 0-16,0 0 16,0 0-16,0 0 0,0 0 15,0 0-15,0 0 16,83 0-16,-83 0 16,0 0-16,0 0 15,0 0-15,0 0 0,0 0 16,0 0-16,0 0 15,0 0-15,0 0 0,0 0 16,75-4-16,-75 4 16,0 0-16,0 0 0,0 0 15,0 0-15,0 0 16,0 0-16,0 0 0,0 0 16,0 0-16,0 0 15,33-9-15,-33 9 0,0 0 16,0 0-16,0 0 15,0 0-15,0 0 16,0 0-16,0 0 0,0 0 16,0 0-16,0 0 15,0 0-15,0 0 0,0 0 16,0 0-16,0 0 16,0 0-16,0 0 0,0 0 15,0 0-15,0 0 16,0 0-16,0 0 15,0 0-15,0 0 0,0 0 16,0 0-16,0 0 0,0 0 16,0 0-16,0 0 15,0 0-15,0 0 16,0 0-16,0 0 0,0 0 16,0 0-16,0 0 15,0 0-15,0 0 0,0 0 0,0 0 16,0 0-16,0 0 15,0 0-15,0 0 0,0 0 16,0 0-16,0 0 16,0 0-16,0 0 15,0 0-15,0 0 0,0 0 16,0 0-16,0 0 16,0 0-16,0 0 0,0 0 15,0 0-15,0 0 16,0 0-16,0 0 0,0 0 15,0 0-15,0 0 16,0 0-16,0 0 16,0 0-16,0 0 0,0 0 15,0 0-15,0 0 16,0 0-16,0 0 0,0 0 16,0 0-16,0 0 15,0 0-15,0 0 0,0 0 16,0 0-16,0 0 15,0 0-15,0 0 0,0 0 16,0 0-16,0 0 16,0 0-16,0 0 15,0 0-15,0 0 0,0 0 16,0 0-16,0 0 16,0 0-16,0 0 0,0 0 15,0 0-15,0 0 16,0 0-16,0 0 15,0 0-15,0 0 0,0 0 16,0 0-16,24-19 16,-24 19-16,0 0 15,0 0-15,0 0 0</inkml:trace>
  <inkml:trace contextRef="#ctx0" brushRef="#br0" timeOffset="2">24330 9522 0,'0'0'0,"0"0"16,0 0-16,50-37 15,-50 37-15,66-94 16,-66 94-16,107-139 16,-107 139-16,91-172 15,-91 172-15,66-190 0,-66 190 16,33-182-16,-33 182 16,0-172-16,0 172 15,-24-130-15,24 130 16,0 0-16,0 0 0,-58-89 15,58 89-15,-66-27 16,66 27-16,-58 36 16,58-36-16,-58 107 0,58-107 15,-17 173-15,17-173 16,9 204-16,-9-204 16,41 196-16,-41-196 15,58 144-15,-58-144 0,74 69 16,-74-69-16,83 0 15,-83 0-15,66-51 16,-66 51-16,58-83 0</inkml:trace>
  <inkml:trace contextRef="#ctx0" brushRef="#br0" timeOffset="3">24958 8890 0,'0'0'0,"0"0"15,25 88-15,-25-88 16,25 97-16,-25-97 0,0 0 16,0 0-16,0 0 15,0 0-15,17 103 16,-17-103-16,16 46 0,-16-46 15,0 0-15,0 0 16,8-111-16,-8 111 16,9-122-16,-9 122 0,0 0 15,24-130-15,-24 130 16,0 0-16,58-79 16,-58 79-16,66-23 15,-66 23-15,67 47 0,-67-47 16,41 93-16,-41-93 15,0 0-15,41 111 16,-41-111-16,0 0 16,33 98-16,-33-98 0,50 33 15,-50-33-15,58-42 16</inkml:trace>
  <inkml:trace contextRef="#ctx0" brushRef="#br0" timeOffset="4">25645 8513 0,'0'0'15,"0"0"-15,0 0 16,8 74-16,-8-74 0,17 98 16,-17-98-16,24 125 15,-24-125-15,0 0 16,0 0-16,42 112 15,-42-112-15,49 65 0,-49-65 16,58-5-16,-58 5 16,50-65-16,-50 65 15,41-98-15,-41 98 0,0 0 16,0 0-16,0 0 16,33-97-16,-33 97 15,42-51-15,-42 51 16,41 14-16,-41-14 0,41 65 15,-41-65-15,42 97 16,-42-97-16,41 112 16,-41-112-16,58 98 0,-58-98 15,66 56-15</inkml:trace>
  <inkml:trace contextRef="#ctx0" brushRef="#br0" timeOffset="5">26356 9447 0,'0'0'0,"-99"56"16,99-56-16,-141 51 0,141-51 15,-190 56-15,-33-14 16,223-42-16,-215 33 15,0-10-15,215-23 16,-207 23-16,207-23 0,-207 33 16,207-33-16,-215 37 15,215-37-15,-190 32 16,190-32-16,0 0 0</inkml:trace>
  <inkml:trace contextRef="#ctx0" brushRef="#br0" timeOffset="6">24553 10955 0,'17'-28'15,"-17"28"-15,41-85 16,-41 85-16,58-134 0,-58 134 16,66-163-16,-66 163 15,42-154-15,-42 154 16,0 0-16,33-130 0,-33 130 15,0 0-15,-17-97 16,17 97-16,0 0 16,-41-56-16,41 56 0,-58 14 15,58-14-15,-58 84 16,58-84-16,-25 158 16,25-158-16,0 195 15,0-195-15,25 200 0,-25-200 16,0 0-16,58 145 15,-58-145-15,74 79 16,-74-79-16,0 0 0,83 4 16,-83-4-16,74-51 15,-74 51-15</inkml:trace>
  <inkml:trace contextRef="#ctx0" brushRef="#br0" timeOffset="7">25091 10657 0,'0'0'15,"0"0"-15,0 88 16,0-88-16,0 97 0,0-97 16,0 0-16,0 0 15,0 0-15,0 0 0,8 113 16,-8-113-16,0 60 15,0-60-15,0 0 16,0 0-16,41-93 16,-41 93-16,25-121 0,-25 121 15,0 0-15,0 0 16,33-116-16,-33 116 16,0 0-16,50-71 0,-50 71 15,58 5-15,-58-5 16,58 75-16,-58-75 15,41 107-15,-41-107 16,0 0-16,41 117 0,-41-117 16,50 92-16,-50-92 15,74 29-15,-74-29 16,91-29-16</inkml:trace>
  <inkml:trace contextRef="#ctx0" brushRef="#br0" timeOffset="8">26042 10624 0,'0'0'0,"0"0"16,0 0-16,0 0 16,0 0-16,0 0 15,0 0-15,-67-5 0,67 5 16,-57-5-16,57 5 16,0 0-16,-67 19 15,67-19-15,-49 57 0,49-57 16,-33 92-16,33-92 15,0 0-15,8 89 16,-8-89-16,50 65 16,-50-65-16,0 0 0,74 19 15,-74-19-15,74-42 16,-74 42-16,67-80 16,-67 80-16,0 0 0,0 0 15,41-93-15,-41 93 16,0 0-16,0 0 15,0 0-15,0 0 0,25-65 16,-25 65-16,33-13 16,-33 13-16,0 0 15,33 37-15,-33-37 0,0 0 16,33 65-16,-33-65 16,0 0-16,0 0 15,0 0-15,0 0 0,0 0 16,0 0-16,0 0 15,33 60-15,-33-60 16,0 0-16,0 0 0,0 0 16,0 0-16,0 0 15,0 0-15,0 0 0,25 47 16,-25-47-16,0 0 16,0 0-16,0 0 0,0 0 15,0 0-15,0 0 16,0 0-16,0 0 15,0 0-15,0 0 0,0 0 16,0 0-16,0 0 0,0 0 16,0 0-16,0 0 15,0 0-15,0 0 16,0 0-16,0 0 0,0 0 16,0 0-16,0 0 15,0 0-15,0 0 0,0 0 16,0 0-16,0 0 15,0 0-15,0 0 16,0 0-16,0 0 0,0 0 16,0 0-16,0 0 15,0 0-15,0 0 0,0 0 16,0 0-16,0 0 16,0 0-16,0 0 15,0 0-15,0 0 0,0 0 16,0 0-16,0 0 15,0 0-15,0 0 0,0 0 16,0 0-16,0 0 16,0 0-16,0 0 15,0 0-15,0 0 16,0 0-16,0 0 0,25-6 16,-25 6-16,0 0 0,0 0 15,0 0-15,0 0 16,0 0-16,0 0 15,0 0-15,0 0 16,0 0-16,0 0 0,0 0 16,0 0-16,0 0 0,0 0 15,0 0-15,0 0 16,0 0-16,0 0 0,0 0 16,0 0-16,0 0 15,0 0-15,0 0 16,0 0-16,0 0 0,0 0 15,0 0-15,0 0 16,0 0-16,0 0 0,0 0 16,0 0-16,0 0 15,0 0-15,0 0 0,0 0 16,0 0-16,0 0 16,0 0-16,0 0 15,0 0-15,0 0 0,0 0 16,0 0-16,0 0 0,0 0 15,0 0-15,0 0 16,0 0-16,0 0 16,0 0-16,0 0 0,0 0 15,0 0-15,0 0 16,0 0-16,0 0 0,0 0 16,0 0-16,0 0 15,0 0-15,0 0 0,0 0 16,0 0-16,0 0 15,0 0-15,0 0 16,0 0-16,0 0 0,0 0 16,0 0-16,0 0 15,0 0-15,0 0 0,0 0 16,0 0-16,0 0 16,0 0-16,0 0 0,0 0 15,0 0-15,0 0 16,0 0-16,0 0 0,0 0 15,0 0-15,0 0 16,0 0-16,0 0 0,0 0 16,0 0-16,0 0 15,0 0-15,0 0 0,0 0 16,0 0-16,0 0 0,0 0 16,0 0-16,0 0 15,0 0-15,0 0 0,0 0 16,0 0-16,0 0 15,0 0-15,0 0 0,0 0 16,0 0-16,0 0 16,0 0-16,0 0 15,0 0-15,0 0 0,0 0 16,0 0-16,0 0 16,0 0-16,0 0 0,0 0 15,0 0-15,0 0 16,0 0-16,0 0 0,0 0 15,0 0-15,0 0 16,0 0-16,0 0 0,0 0 16,0 0-16,0 0 15,0 0-15,0 0 0,0 0 16,0 0-16,0 0 16,0 0-16,0 0 0,0 0 15,0 0-15,0 0 16,0 0-16,0 0 15,0 0-15,0 0 0,0 0 16,0 0-16,0 0 16,0 0-16,0 0 0,0 0 15,0 0-15,0 0 16,0 0-16,0 0 0,0 0 16,0 0-16,0 0 15,0 0-15,0 0 16,0 0-16,0 0 0,0 0 15,0 0-15,0 0 16,0 0-16,0 0 0,0 0 16,0 0-16,0 0 15,0 0-15,0 0 0,0 0 16,0 0-16,0 0 16,0 0-16,0 0 0,0 0 15,0 0-15,0 0 16,0 0-16,0 0 15,0 0-15,0 0 0,0 0 16,0 0-16,0 0 16,0 0-16,0 0 0,0 0 15,0 0-15,0 0 16,0 0-16,0 0 0,0 0 16,0 0-16,0 0 15,0 0-15,0 0 0,0 0 16,0 0-16,0 0 15,0 0-15,0 0 16,0 0-16,0 0 0,0 0 16,0 0-16,0 0 0,0 0 15,0 0-15,0 0 16,0 0-16,0 0 16,0 0-16,0 0 0,0 0 15,0 0-15,0 0 16,0 0-16,0 0 0,0 0 15,0 0-15,0 0 16,0 0-16,0 0 0,0 0 16,0 0-16,0 0 15,0 0-15,0 0 16,0 0-16,0 0 0,0 0 16,0 0-16,0 0 15,0 0-15,0 0 0,0 0 16,0 0-16,0 0 15,0 0-15,0 0 0,0 0 16,0 0-16,0 0 16,0 0-16,0 0 0,0 0 15,0 0-15,0 0 16,0 0-16,0 0 0,0 0 16,0 0-16,0 0 15,0 0-15,0 0 0,0 0 16,0 0-16,0 0 15,0 0-15,0 0 16,0 0-16,0 0 0,0 0 16,0 0-16,0 0 15,0 0-15,0 0 16,0 0-16,0 0 0,0 0 16,0 0-16,0 0 15,0 0-15,0 0 0,0 0 16,0 0-16,0 0 15,0 0-15,0 0 0,0 0 16,0 0-16,0 0 16,0 0-16,0 0 15,0 0-15,0 0 0,0 0 16,0 0-16,0 0 16,0 0-16,0 0 15,0 0-15,0 0 16,0 0-16,0 0 0,0 0 15,0 0-15,0 0 0,0 0 16,0 0-16,0 0 16,0 0-16,0 0 0,0 0 15,0 0-15,0 0 16,0 0-16,0 0 16,0 0-16,0 0 0,0 0 15,0 0-15,0 0 16,0 0-16,0 0 0,0 0 15,0 0-15,0 0 16,0 0-16,0 0 0,0 0 16,0 0-16,0 0 15,0 0-15,0 0 16,0 0-16,0 0 0,0 0 16,0 0-16,0 0 0,0 0 15,33-8-15,-33 8 16,0 0-16,0 0 15,0 0-15,0 0 0,0 0 16,0 0-16,0 0 16,0 0-16,0 0 0,0 0 15,0 0-15,0 0 16,0 0-16,0 0 0,0 0 16,0 0-16,0 0 15,0 0-15,0 0 16,0 0-16,0 0 0,0 0 15,0 0-15,0 0 16,0 0-16,0 0 0,0 0 16,0 0-16,0 0 15,0 0-15,0 0 0,0 0 16,0 0-16,0 0 16,0 0-16,0 0 15,0 0-15,0 0 0,0 0 16,0 0-16,0 0 0,0 0 15,0 0-15,0 0 16,0 0-16,0 0 0,0 0 16,0 0-16,0 0 15,0 0-15,0 0 16,0 0-16,0 0 0,0 0 16,0 0-16,0 0 15,0 0-15,0 0 0,0 0 16,0 0-16,0 0 15,0 0-15,0 0 0,0 0 16,0 0-16,0 0 16,0 0-16,0 0 15,0 0-15,0 0 0,0 0 16,0 0-16,0 0 0,0 0 16,0 0-16,0 0 15,0 0-15,0 0 0,0 0 16,0 0-16,0 0 15,0 0-15,0 0 16,0 0-16,0 0 0,0 0 16,0 0-16,0 0 15,0 0-15,0 0 0,0 0 16,0 0-16,0 0 16,0 0-16,0 0 0,0 0 15,0 0-15,0 0 16,0 0-16,0 0 15,0 0-15,0 0 0,0 0 16,0 0-16,0 0 0,0 0 16,0 0-16,0 0 15,0 0-15,0 0 16,0 0-16,0 0 0,0 0 16,0 0-16,0 0 15,0 0-15,0 0 0,0 0 16,0 0-16,0 0 15,0 0-15,0 0 0,0 0 16,0 0-16,0 0 16,0 0-16,0 0 15,0 0-15,0 0 0,0 0 16,0 0-16,0 0 16,0 0-16,0 0 0,0 0 15,0 0-15,0 0 16,0 0-16,0 0 0,0 0 15,0 0-15,0 0 16,0 0-16,0 0 0,0 0 16,0 0-16,0 0 15,0 0-15,0 0 0,0 0 16,0 0-16,0 0 16,0 0-16,0 0 15,0 0-15,0 0 0,0 0 16,0 0-16,0 0 15,0 0-15,0 0 0,0 0 16,0 0-16,0 0 16,0 0-16,0 0 0,0 0 15,0 0-15,0 0 16,0 0-16,0 0 0,0 0 16,0 0-16,0 0 15,0 0-15,0 0 16,0 0-16,0 0 0,0 0 15,0 0-15,0 0 16,0 0-16,0 0 16,0 0-16,0 0 0,0 0 15,0 0-15,0 0 16,0 0-16,0 0 0,0 0 16,0 0-16,0 0 15,0 0-15,0 0 16,0 0-16,0 0 0,0 0 15,0 0-15,0 0 16,0 0-16,0 0 0,0 0 16,0 0-16,0 0 15,0 0-15,0 0 16,0 0-16,0 0 0,0 0 16,0 0-16,0 0 15,0 0-15,0 0 0,0 0 16,0 0-16,0 0 15,0 0-15,0 0 16,0 0-16,0 0 0,0 0 16,0 0-16,0 0 15,0 0-15,0 0 0,0 0 16,0 0-16,0 0 16,0 0-16,0 0 0,0 0 15,0 0-15,0 0 16,0 0-16,0 0 15,0 0-15,0 0 0,0 0 16,0 0-16,0 0 0,0 0 16,0 0-16,0 0 15,0 0-15,0 0 16,0 0-16,0 0 0,0 0 16,0 0-16,0 0 15,0 0-15,0 0 0,0 0 16,0 0-16,0 0 15,0 0-15,0 0 0,0 0 16,0 0-16,0 0 16,0 0-16,0 0 15,0 0-15,0 0 0,0 0 16,0 0-16,0 0 16,0 0-16,0 0 0,0 0 15,0 0-15,0 0 0,0 0 16,0 0-16,0 0 15,0 0-15,0 0 16,0 0-16,0 0 16,0 0-16,0 0 0,0 0 15,0 0-15,-17-28 16,17 28-16,0 0 0,0 0 16,0 0-16,0 0 15,0 0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6:46.29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307 9513 0,'0'0'0,"0"0"0,0 0 16,0 0-16,0 0 0,0 0 15,0 0-15,0 0 16,0 0-16,74 9 15,-74-9-15,91-14 0,-91 14 16,116-15-16,-116 15 16,0 0-16</inkml:trace>
  <inkml:trace contextRef="#ctx0" brushRef="#br0" timeOffset="0.4987">27398 9852 0,'0'0'16,"0"0"-16,0 0 0,0 0 16,33 23-16,-33-23 15,74-4-15,-74 4 16,108-29-16,-108 29 0,107-46 15</inkml:trace>
  <inkml:trace contextRef="#ctx0" brushRef="#br0" timeOffset="1.4987">28754 8606 0,'0'0'16,"0"0"-16,0 0 15,16 36-15,-16-36 16,33 75-16,-33-75 0,25 98 16,-25-98-16,17 130 15,-17-130-15,24 145 16,-24-145-16,42 111 16,-42-111-16</inkml:trace>
  <inkml:trace contextRef="#ctx0" brushRef="#br0" timeOffset="2.4987">29615 9415 0,'0'0'0,"0"0"16,-67 56-16,67-56 15,-91 32-15,91-32 0,-124 28 16,124-28-16,-140 19 15,140-19-15,-165 28 16,165-28-16,-150 13 16,150-13-16,-157 28 0,157-28 15,0 0-15,-116 38 16,116-38-16,0 0 16</inkml:trace>
  <inkml:trace contextRef="#ctx0" brushRef="#br0" timeOffset="3.4987">28357 11043 0,'0'0'0,"0"0"16,0 0-16,0 0 16,33-10-16,-33 10 0,58-64 15,-58 64-15,66-136 16,-66 136-16,58-158 16,-58 158-16,33-167 15,-33 167-15,0 0 16,8-140-16,-8 140 15,0 0-15,0 0 0,0 0 16,-25-93-16,25 93 16,-41-33-16,41 33 15,-41 52-15,41-52 0,-42 120 16,42-120-16,-16 182 16,16-182-16,8 191 15,-8-191-15,0 0 16,0 0-16,33 159 0,-33-159 15,50 83-15,-50-83 16,58-4-16,-58 4 16,0 0-16</inkml:trace>
  <inkml:trace contextRef="#ctx0" brushRef="#br0" timeOffset="4.4987">28762 10671 0,'0'0'0,"0"0"0,0 60 16,0-60-16,8 79 15,-8-79-15,0 0 16,0 0-16,0 0 0,0 0 16,17 94-16,-17-94 15,0 0-15,8 70 16,-8-70-16,0 0 0,0 0 15,25-99-15,-25 99 16,25-121-16,-25 121 16,0 0-16,33-112 15,-33 112-15,49-51 0,-49 51 16,42 5-16,-42-5 16,41 51-16,-41-51 15,34 98-15,-34-98 16,25 112-16,-25-112 0,0 0 15,0 0-15,41 98 16,-41-98-16,42 46 16,-42-46-16,66-18 0,-66 18 15,74-70-15,-74 70 16</inkml:trace>
  <inkml:trace contextRef="#ctx0" brushRef="#br0" timeOffset="5.4987">29540 10624 0,'0'0'0,"0"0"0,0 0 16,0 0-16,0 0 0,-58-10 16,58 10-16,-49 0 15,49 0-15,0 0 16,-66 33-16,66-33 16,-42 79-16,42-79 0,0 0 15,-16 98-15,16-98 16,0 0-16,8 80 15,-8-80-15,0 0 16,41 37-16,-41-37 16,66-14-16,-66 14 0,50-62 15,-50 62-15,41-78 16,-41 78-16,0 0 16,0 0-16,0 0 15,0 0-15,0 0 0,25-79 16,-25 79-16,17-28 15,-17 28-15,0 0 0,25 23 16,-25-23-16,0 0 16,24 65-16,-24-65 15,0 0-15,33 65 0,-33-65 16,50 29-16,-50-29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6:50.95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0061 9550 0,'0'0'0,"0"0"0,0 0 16,0 0-16,0 0 0,0 0 15,0 0-15,0 0 16,-16 65-16,16-65 15,0 0-15,0 0 0,0 42 16,0-42-16,0 0 16,0 0-16,0 0 15,0 0-15,0 0 0,49-24 16,-49 24-16,0 0 16,0 0-16,0 0 15,0-46-15,0 46 16,0 0-16,-25-37 15,25 37-15,0 0 0,0 0 16,0 0-16,0 0 16,0 0-16,-49 32 0,49-32 15,0 0-15,0 0 16</inkml:trace>
  <inkml:trace contextRef="#ctx0" brushRef="#br0" timeOffset="1">30466 9908 0,'0'0'0,"0"0"0,0 0 16,25-47-16,-25 47 15,50-111-15,-50 111 16,49-168-16,-49 168 16,50-195-16,-50 195 15,25-191-15,-25 191 0,8-163 16,-8 163-16,0-130 16,0 130-16,0 0 15,0 0-15,0 0 0,-17-84 16,17 84-16,0 0 15,0 0-15,-57 52 16,57-52-16,-17 125 16,17-125-16,-8 186 0,8-186 15,16 214-15,-16-214 16,50 200-16,-50-200 16,0 0-16,58 145 15,-58-145-15,66 74 0,-66-74 16,58-9-16,-58 9 15,58-70-15,-58 70 16,41-107-16</inkml:trace>
  <inkml:trace contextRef="#ctx0" brushRef="#br0" timeOffset="2">30979 9382 0,'0'0'0,"0"0"0,8 83 16,-8-83-16,8 80 16,-8-80-16,0 0 15,9 112-15,-9-112 0,0 0 16,0 0-16,0 0 16,16 79-16,-16-79 0,0 0 15,0 0-15,24-65 16,-24 65-16,9-126 15,-9 126-15,0 0 16,25-121-16,-25 121 0,0 0 16,0 0-16,33-88 15,-33 88-15,50-23 16,-50 23-16,58 46 16,-58-46-16,49 88 0,-49-88 15,0 0-15,50 103 16,-50-103-16,0 0 15,41 102-15,-41-102 16,0 0-16,50 56 0,-50-56 16,65-14-16</inkml:trace>
  <inkml:trace contextRef="#ctx0" brushRef="#br0" timeOffset="3">31665 9168 0,'0'0'0,"0"0"16,0 0-16,-16 84 15,16-84-15,0 93 16,0-93-16,16 126 16,-16-126-16,0 0 15,25 111-15,-25-111 0,0 0 16,41 75-16,-41-75 15,58 14-15,-58-14 16,74-52-16,-74 52 16,42-93-16,-42 93 0,0 0 15,41-111-15,-41 111 16,0 0-16,0 0 0,0 0 16,0 0-16,33-84 15,-33 84-15,24-14 16,-24 14-16,34 42 15,-34-42-15,42 80 16,-42-80-16,0 0 0,49 87 16,-49-87-16,0 0 15,65 52-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6:57.1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474 11276 0,'8'56'0,"-8"-56"0,8 139 15,-8-139-15,25 196 16,-25-196-16,17 204 16,-17-204-16,0 0 15,0 0-15,0 0 0,0 0 16,0 0-16,0 0 0,8 162 16,-8-162-16,0 0 15,0 89-15,0-89 16,0 0-16,0 0 15,-66-37-15,66 37 0,-66-70 16,66 70-16,-91-46 16,91 46-16,-91 0 15,91 0-15,0 0 0,-75 46 16,75-46-16,0 0 16,0 0-16,-33 84 15,33-84-15,17 83 16,-17-83-16,66 48 0,-66-48 15,91 0-15,-91 0 16,107-33-16,-107 33 16,91-51-16</inkml:trace>
  <inkml:trace contextRef="#ctx0" brushRef="#br0" timeOffset="1">19160 12211 0,'-41'19'0,"41"-19"15,-116 60-15,116-60 16,-182 74-16,182-74 0,-215 84 16,215-84-16,-215 83 15,215-83-15,-207 89 16,207-89-16,-181 84 16,181-84-16,-141 78 0,141-78 15,0 0-15,0 0 16,-108 66-16,108-66 15</inkml:trace>
  <inkml:trace contextRef="#ctx0" brushRef="#br0" timeOffset="2">18284 13201 0,'0'0'0,"0"0"15,8 98-15,-8-98 16,16 134-16,-16-134 16,25 149-16,-25-149 0,0 0 15,9 136-15,-9-136 16,0 0-16,0 0 0,0 0 15,0 0-15,8 89 16,-8-89-16,0 0 16,0 0-16,-42-24 15,42 24-15,0 0 0,-57-74 16,57 74-16,0 0 16,-67-70-16,67 70 15,0 0-15,-66-32 0,66 32 16,-66 27-16,66-27 15,0 0-15,-16 70 16,16-70-16,24 97 16,-24-97-16,0 0 0,67 94 15,-67-94-15,82 60 16,-82-60-16,108 14 16,-108-14-16,107-28 0,-107 28 15,91-55-15</inkml:trace>
  <inkml:trace contextRef="#ctx0" brushRef="#br0" timeOffset="3">18639 13644 0,'0'0'0,"0"0"16,0 0-16,0-52 15,0 52-15,17-84 16,-17 84-16,0 0 0,0 0 16,41-93-16,-41 93 15,0 0-15,41-56 16,-41 56-16,42 20 16,-42-20-16,41 69 0,-41-69 15,41 107-15,-41-107 16,34 112-16,-34-112 15,0 0-15,0 0 16,24 102-16,-24-102 0,0 0 16,33 65-16,-33-65 15,25 10-15,-25-10 16</inkml:trace>
  <inkml:trace contextRef="#ctx0" brushRef="#br0" timeOffset="4">18953 13471 0,'0'0'0,"-16"23"0,-17 52 16,33-75-16,-58 112 15,58-112-15,-58 112 16,58-112-16,0 0 0,0 0 15,-50 88-15,50-88 16,-33 28-16,33-28 16,9-42-16</inkml:trace>
  <inkml:trace contextRef="#ctx0" brushRef="#br0" timeOffset="5">20087 11541 0,'0'0'15,"0"0"-15,-66 37 16,66-37-16,-83 29 15,83-29-15,-107 32 0,107-32 16,0 0-16,-108 37 16,108-37-16,0 0 15,0 0-15,-91 32 16,91-32-16,-74 56 0,74-56 16,-33 66-16,33-66 15,-8 88-15,8-88 16,16 112-16,-16-112 15,17 134-15,-17-134 0,16 154 16,-16-154-16,17 176 16,-17-176-16,8 191 15,-8-191-15,-8 205 16,8-205-16,-17 209 0,17-209 16,-33 205-16,33-205 15,-41 195-15,41-195 16,-33 182-16,33-182 15,-33 153-15,33-153 16,-33 126-16,33-126 0,0 0 16,0 0-16,-25 93 15,25-93-15,0 0 16,8 56-16,-8-56 16,58 41-16,-58-41 0,91 19 15,-91-19-15,132 0 16,-132 0-16,124-14 15,-124 14-15,133-14 0,-133 14 16,107-32-16,-107 32 16,0 0-16,0 0 15,75-23-15,-75 23 16,0 0-16,24-42 0,-24 42 16,0 0-16</inkml:trace>
  <inkml:trace contextRef="#ctx0" brushRef="#br0" timeOffset="6">20707 11755 0,'0'0'0,"0"0"16,0 93-16,0-93 16,-8 130-16,8-130 0,0 154 15,0-154-15,0 0 16,8 144-16,-8-144 16,42 88-16,-42-88 15</inkml:trace>
  <inkml:trace contextRef="#ctx0" brushRef="#br0" timeOffset="7">21278 12662 0,'0'0'0,"0"0"0,-116 23 16,116-23-16,-149 23 15,149-23-15,-182 38 16,182-38-16,-198 36 16,198-36-16,-198 43 0,198-43 15,-149 41-15,149-41 16,0 0-16,0 0 16</inkml:trace>
  <inkml:trace contextRef="#ctx0" brushRef="#br0" timeOffset="8">20162 13914 0,'0'0'0,"0"0"0,0 0 15,0 0-15,0 0 16,41-28-16,-41 28 0,66-70 16,-66 70-16,58-121 15,-58 121-15,41-154 16,-41 154-16,33-159 16,-33 159-16,0 0 15,9-134-15,-9 134 0,0 0 16,0 0-16,0 0 15,-9-84-15,9 84 16,0 0-16,-24-37 0,24 37 16,-42 52-16,42-52 15,-25 120-15,25-120 16,-8 167-16,8-167 16,-8 159-16,8-159 0,0 0 15,0 0-15,8 130 16,-8-130-16,0 0 15,25 66-15,-25-66 16,0 0-16,41-10 0,-41 10 16,50-64-16,-50 64 15,50-98-15,-50 98 0,0 0 16,57-99-16</inkml:trace>
  <inkml:trace contextRef="#ctx0" brushRef="#br0" timeOffset="9">20625 13369 0,'0'0'15,"0"0"-15,0 0 16,-17 70-16,17-70 0,8 69 16,-8-69-16,9 84 15,-9-84-15,0 0 16,8 84-16,-8-84 16,0 0-16,0 0 0,0 0 15,0 0-15,8 61 0,-8-61 16,0 0-16,0 0 15,17-65-15,-17 65 16,16-113-16,-16 113 16,0 0-16,25-111 0,-25 111 15,0 0-15,0 0 16,41-79-16,-41 79 16,42-10-16,-42 10 0,49 52 15,-49-52-15,17 97 16,-17-97-16,0 0 15,16 113-15,-16-113 16,0 0-16,9 102 16,-9-102-16,16 60 0,-16-60 15,0 0-15,0 0 16,0 0-16,91-46 16,-91 46-16,66-84 0,-66 84 15</inkml:trace>
  <inkml:trace contextRef="#ctx0" brushRef="#br0" timeOffset="10">21253 13397 0,'0'0'16,"0"0"-16,0 0 16,0 0-16,0 0 0,0 0 15,0 0-15,0 0 16,0 0-16,-41-38 16,41 38-16,0 0 0,-58 0 15,58 0-15,-83 23 16,83-23-16,-58 57 15,58-57-15,-33 83 16,33-83-16,0 0 0,-8 94 16,8-94-16,0 0 15,17 70-15,-17-70 16,0 0-16,41 23 16,-41-23-16,49-28 0,-49 28 15,0 0-15,42-80 16,-42 80-16,0 0 15,0 0-15,0 0 16,0 0-16,0 0 0,0 0 16,58-88-16,-58 88 15,41-37-15,-41 37 16,0 0-16,33 28 0,-33-28 16,0 0-16,41 69 15,-41-69-15,0 0 16,34 94-16,-34-94 15,0 0-15,33 56 0,-33-56 16</inkml:trace>
  <inkml:trace contextRef="#ctx0" brushRef="#br0" timeOffset="11">21840 13122 0,'0'0'0,"0"0"0,50-51 16,-50 51-16,49-102 16,-49 102-16,58-158 0,-58 158 15,58-181-15,-58 181 16,0 0-16,33-164 16,-33 164-16,0 0 15,8-148-15,-8 148 16,0 0-16,0 0 0,-8-103 15,8 103-15,0 0 16,-33-42-16,33 42 0,-49 34 16,49-34-16,-34 106 15,34-106-15,-24 168 16,24-168-16,0 181 16,0-181-16,0 0 0,0 0 15,16 153-15,-16-153 16,0 0-16,0 0 15,33 112-15,-33-112 16,0 0-16,66 37 0,-66-37 16</inkml:trace>
  <inkml:trace contextRef="#ctx0" brushRef="#br0" timeOffset="12">22278 12779 0,'0'0'16,"0"0"-16,0 92 16,0-92-16,-8 98 0,8-98 15,0 0-15,0 0 16,-8 102-16,8-102 15,0 0-15,0 51 16,0-51-16,0 0 0,0 0 16,8-69-16,-8 69 15,17-122-15,-17 122 16,24-116-16,-24 116 0,0 0 16,0 0-16,50-102 15,-50 102-15,0 0 16,41-32-16,-41 32 15,33 32-15,-33-32 0,25 84 16,-25-84-16,0 0 16,25 102-16,-25-102 15,0 0-15,0 0 0,17 88 16,-17-88-16,41 24 16,-41-24-16</inkml:trace>
  <inkml:trace contextRef="#ctx0" brushRef="#br0" timeOffset="13">22675 12741 0,'0'0'0,"0"0"0,0 0 16,9 102-16,-9-102 15,0 0-15,16 79 16,-16-79-16,0 0 0,0 0 16,33 70-16,-33-70 15,41 13-15,-41-13 16,50-36-16,-50 36 16,0 0-16,41-79 0,-41 79 15,0 0-15,0 0 16,0 0-16,0 0 15,34-83-15,-34 83 0,24-38 16,-24 38-16,17 18 16,-17-18-16,0 0 15,33 75-15,-33-75 0,0 0 16,25 107-16,-25-107 16,0 0-16,0 0 15,33 84-15,-33-84 16,33 23-16</inkml:trace>
  <inkml:trace contextRef="#ctx0" brushRef="#br0" timeOffset="14">22328 11750 0,'0'0'0,"0"0"0,0 0 15,0 0-15,74 19 16,-74-19-16,100 18 0,-100-18 16,115 10-16,-115-10 15,133 0-15,-133 0 16,107-10-16,-107 10 15,99-5-15,-99 5 0,0 0 16,91 5-16,-91-5 16,0 0-16,67 33 15,-67-33-15,57 74 0,-57-74 16,42 113-16,-42-113 16,25 148-16,-25-148 15,24 177-15,-24-177 16,25 214-16,-25-214 15,25 223-15,-25-223 0,33 218 16,-33-218-16,50 205 16,-50-205-16,41 187 15,-41-187-15,50 167 16,-50-167-16,33 144 0,-33-144 16,24 131-16,-24-131 15,0 116-15,0-116 16,-33 84-16,33-84 15,-57 60-15,57-60 16,-108 33-16,108-33 0,-141 18 16,141-18-16,-165 5 15,165-5-15,-174 4 16,174-4-16,-148 6 0,148-6 16,-133 18-16,133-18 15,0 0-15,0 0 16,-74 14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4:34.55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28 9861 0,'0'0'15,"0"0"-15,0 0 0,0 0 16,0 0-16,-33-22 16,33 22-16,-58-43 15,58 43-15,-83-51 16,83 51-16,-116-23 16,116 23-16,-99 4 0,99-4 15,-99 47-15,99-47 16,-83 79-16,83-79 15,-41 121-15,41-121 0,-8 144 16,8-144-16,33 135 16,-33-135-16,58 112 15,-58-112-15,82 69 16,-82-69-16,99 24 0,-99-24 16,100-18-16,-100 18 15,115-43-15,-115 43 16,75-74-16,-75 74 0,58-80 15,-58 80-15,34-97 16,-34 97-16,0 0 16,16-98-16,-16 98 15,0 0-15,0 0 0,0 0 16,0 0-16,0 0 16,0 0-16,0-79 15,0 79-15,9-42 0,-9 42 16,16 24-16,-16-24 15,33 83-15,-33-83 16,42 112-16,-42-112 0,0 0 16,0 0-16,41 107 15,-41-107-15,0 0 16,50 70-16,-50-70 0,49-5 16,-49 5-16</inkml:trace>
  <inkml:trace contextRef="#ctx0" brushRef="#br0" timeOffset="1">5168 9001 0,'0'0'0,"0"0"16,0 0-16,0 0 0,0 0 16,0 0-16,0 60 15,0-60-15,16 75 16,-16-75-16,0 0 15,0 0-15,17 83 0,-17-83 16,0 0-16,0 0 16,41 56-16,-41-56 15,42 5-15,-42-5 0,41-51 16,-41 51-16,0 0 16,33-88-16,-33 88 15,0 0-15,0 0 0,0 0 16,0 0-16,25-102 15,-25 102-15,0 0 16,16-61-16,-16 61 0,0 0 16,0 0-16,0 0 15,50 51-15,-50-51 16,0 0-16,41 84 16,-41-84-16,0 0 0,66 83 15,-66-83-15,0 0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02.13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626 12866 0,'0'0'0,"0"0"16,91 5-16,-91-5 0,99 0 16,-99 0-16,116-5 15,-116 5-15,0 0 16,108-9-16,-108 9 0</inkml:trace>
  <inkml:trace contextRef="#ctx0" brushRef="#br0" timeOffset="1">23750 13215 0,'0'0'0,"0"0"16,66 15-16,-66-15 16,100-25-16,-100 25 0,107-36 15</inkml:trace>
  <inkml:trace contextRef="#ctx0" brushRef="#br0" timeOffset="2">24611 12741 0,'0'0'0,"0"0"0,-33 74 16,33-74-16,-25 84 16,25-84-16,-16 106 15,16-106-15,0 0 0,8 117 16,-8-117-16,0 0 16,33 98-16,-33-98 15,66 51-15,-66-51 0,83 5 16,-83-5-16,91-37 15,-91 37-15,91-75 16,-91 75-16,66-98 16,-66 98-16,41-102 0,-41 102 15,17-107-15,-17 107 16,-8-98-16,8 98 16,-42-93-16,42 93 15,-66-69-15,66 69 0,-91-33 16,91 33-16,0 0 15,-107 0-15,107 0 16,-100 33-16,100-33 0,-82 65 16,82-65-16,0 0 15,-50 88-15,50-88 16,0 0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08.70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653 12782 0,'0'0'0,"0"0"16,0 94-16,0-94 16,8 116-16,-8-116 0,9 154 15,-9-154-15,0 0 16,0 0-16,0 125 15,0-125-15,0 42 16</inkml:trace>
  <inkml:trace contextRef="#ctx0" brushRef="#br0" timeOffset="0.5619">25488 12992 0,'0'0'15,"0"0"-15,0 0 0,91-10 16,-91 10-16,115-18 15,-115 18-15,0 0 16,149-37-16,-149 37 16,0 0-16</inkml:trace>
  <inkml:trace contextRef="#ctx0" brushRef="#br0" timeOffset="0.5673">26926 12271 0,'0'37'16,"0"-37"-16,0 103 16,0-103-16,0 135 0,0-135 15,0 0-15,25 120 16,-25-120-16,0 0 16,25 84-16,-25-84 0</inkml:trace>
  <inkml:trace contextRef="#ctx0" brushRef="#br0" timeOffset="1.5673">27356 12899 0,'0'0'15,"0"0"-15,0 0 16,-66 47-16,66-47 0,-99 23 15,99-23-15,-124 32 16,124-32-16,-116 24 16,116-24-16,-132 28 15,132-28-15,-99 23 16,99-23-16,0 0 0,0 0 16,-91 18-16</inkml:trace>
  <inkml:trace contextRef="#ctx0" brushRef="#br0" timeOffset="2.5673">26521 14104 0,'0'0'0,"0"0"16,0 0-16,0 0 15,41-37-15,-41 37 16,50-98-16,-50 98 15,66-144-15,-66 144 0,42-153 16,-42 153-16,24-136 16,-24 136-16,0 0 15,9-111-15,-9 111 16,0 0-16,0 0 0,-17-70 16,17 70-16,0 0 15,-41-37-15,41 37 16,-42 32-16,42-32 15,-49 98-15,49-98 0,-33 153 16,33-153-16,-17 182 16,17-182-16,0 164 15,0-164-15,0 0 0,0 0 16,25 102-16,-25-102 16,0 0-16,50 32 15,-50-32-15,0 0 16</inkml:trace>
  <inkml:trace contextRef="#ctx0" brushRef="#br0" timeOffset="3.5673">26860 13695 0,'0'0'0,"0"0"0,8 55 15,-8-55-15,9 66 16,-9-66-16,16 88 0,-16-88 16,0 0-16,0 0 15,0 0-15,0 79 16,0-79-16,0 0 0,9 33 16,-9-33-16,8-33 15,-8 33-15,8-79 16,-8 79-16,0 0 15,17-111-15,-17 111 0,0 0 16,0 0-16,0 0 16,33-112-16,-33 112 15,0 0-15,41-74 0,-41 74 16,0 0-16,41 0 16,-41 0-16,33 65 15,-33-65-15,25 97 0,-25-97 16,0 0-16,8 107 15,-8-107-15,0 0 16,0 0-16,9 89 16,-9-89-16,0 0 0,33 33 15,-33-33-15,41-19 16</inkml:trace>
  <inkml:trace contextRef="#ctx0" brushRef="#br0" timeOffset="4.5672">27464 13601 0,'0'0'16,"0"0"-16,0 0 15,0 0-15,0 0 16,0 0-16,0 0 0,0 0 15,0 0-15,-33 0 16,33 0-16,-42 33 16,42-33-16,-41 56 0,41-56 15,0 0-15,0 0 16,0 0-16,-25 70 16,25-70-16,0 0 15,0 0-15,8 56 0,-8-56 16,0 0-16,34 18 15,-34-18-15,0 0 16,49-36-16,-49 36 0,0 0 16,33-66-16,-33 66 15,0 0-15,0 0 16,0 0-16,33-60 0,-33 60 16,0 0-16,25-19 15,-25 19-15,0 0 16,25 33-16,-25-33 15,0 0-15,0 0 0,0 0 16,33 64-16,-33-64 16,0 0-16,33 48 0,-33-48 15,41-10-15</inkml:trace>
  <inkml:trace contextRef="#ctx0" brushRef="#br0" timeOffset="5.5672">27778 12899 0,'0'0'15,"0"0"-15,0 0 0,-25 65 16,25-65-16,0 0 16,0 0-16,0 0 15,0 0-15,-8 56 16,8-56-16,0 0 0,0 0 15,8 46-15,-8-46 16,0 0-16,0 0 16,0 0-16,0 0 0,58-23 15,-58 23-15,0 0 16,0 0-16,0 0 0,0 0 16,0 0-16,8-51 15,-8 51-15,0 0 16,-16-33-16,16 33 0,0 0 15,-33 5-15,33-5 16,0 0-16,0 0 16,0 0-16,-25 33 15,25-33-15,0 0 0,0 0 16,0 0-16,0 0 16,33 42-16,-33-42 15,0 0-15,0 0 0,0 0 16,0 0-16,33-24 15,-33 24-15,0 0 16,0 0-16,0 0 0,8-28 16,-8 28-16,0 0 15,0 0-15,0 0 0,0 0 16,0 0-16,0 0 16,0 0-16,0 0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14.7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8506 12387 0,'0'38'0,"0"-38"0,0 106 16,0-106-16,0 140 15,0-140-15,-9 144 16,9-144-16,0 0 0,-8 112 15,8-112-15,0 0 16,0 0-16,0 0 0,0 0 16</inkml:trace>
  <inkml:trace contextRef="#ctx0" brushRef="#br0" timeOffset="1">28216 12997 0,'0'0'0,"0"0"0,0 0 15,8 46-15,-8-46 16,50 10-16,-50-10 16,99 0-16,-99 0 0,133-14 15,-133 14-15,132-34 16,-132 34-16,124-26 15,-124 26-15,124-24 0,-124 24 16,0 0-16,83-28 16,-83 28-16,0 0 15,0 0-15</inkml:trace>
  <inkml:trace contextRef="#ctx0" brushRef="#br0" timeOffset="2">28431 13462 0,'0'0'0,"0"0"16,0 0-16,0 0 16,-25 46-16,25-46 0,0 79 15,0-79-15,9 99 16,-9-99-16,0 0 16,0 0-16,16 102 0,-16-102 15,0 0-15,25 74 16,-25-74-16,50 14 15,-50-14-15,49-37 16,-49 37-16,0 0 0,50-74 16,-50 74-16,0 0 15,0 0-15,33-89 16,-33 89-16,0 0 0,0 0 16,0 0-16,0 0 15,0 0-15,0 0 0,33-65 16,-33 65-16,0 0 15,0 0-15,0 0 16,0 0-16,33 61 0,-33-61 16,0 0-16,17 88 15,-17-88-15,0 0 16,0 0-16,33 93 16,-33-93-16,0 0 0,66 51 15,-66-51-15,0 0 16,0 0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18.81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9648 12857 0,'0'0'0,"-9"37"16,1 38-16,8-75 15,-8 107-15,8-107 16,-8 116-16,8-116 0,0 0 16,0 0-16,0 0 15,8 102-15,-8-102 16,0 0-16,25 56 15,-25-56-15,58-14 0,-58 14 16,49-74-16,-49 74 16,0 0-16,42-107 15,-42 107-15,0 0 16,0 0-16,0 0 0,0 0 16,0 0-16,33-112 15,-33 112-15,0 0 0,24-74 16,-24 74-16,0 0 15,0 0-15,25 46 16,-25-46-16,17 89 16,-17-89-16,0 0 0,25 88 15,-25-88-15,0 0 16,0 0-16,49 56 16,-49-56-16,66-5 0,-66 5 15</inkml:trace>
  <inkml:trace contextRef="#ctx0" brushRef="#br0" timeOffset="1">29987 12336 0,'0'0'0,"0"0"16,33 107-16,-33-107 0,33 103 16,-33-103-16,25 116 15,-25-116-15,16 111 16,-16-111-16,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18.82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9259 12959 0,'0'0'0,"0"0"0,0 0 16,0 0-16,0 0 0,0 0 15,-25 38-15,25-38 16,0 0-16,-16 56 15,16-56-15,0 0 16,0 0-16,-9 65 0,9-65 16,0 0-16,0 0 15,17 46-15,-17-46 0,0 0 16,0 0-16,0 0 16,0 0-16,0 0 15,58-28-15,-58 28 0,0 0 16,8-55-16,-8 55 15,0 0-15,0 0 16,0 0-16,0-66 16,0 66-16,0 0 0,-25-23 15,25 23-15,0 0 16,0 0-16,0 0 16,0 0-16,0 0 0,-16 19 15,16-19-15,0 0 16,0 0-16,0 0 15,0 0-15,0 0 0,8 37 16,-8-37-16,0 0 16,0 0-16,0 0 15,0 0-15,0 0 0,0 0 16,25-28-16,-25 28 16,0 0-16,0 0 15,0 0-15,0 0 0,0 0 16,-25-23-16,25 23 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24.18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940 15611 0,'0'0'0,"0"0"0,0 0 15,0 0-15,0 0 16,42 10-16,-42-10 16,74 0-16,-74 0 0,83-19 15,-83 19-15,117-23 16,-117 23-16,99-32 16,-99 32-16</inkml:trace>
  <inkml:trace contextRef="#ctx0" brushRef="#br0" timeOffset="1">24139 16057 0,'0'0'0,"0"0"16,125 10-16,-125-10 0,140-5 15,-140 5-15,158-14 16,-158 14-16,148-14 15</inkml:trace>
  <inkml:trace contextRef="#ctx0" brushRef="#br0" timeOffset="2">25645 14993 0,'0'0'0,"0"0"0,0 0 15,0 0-15,0 0 16,0 0-16,0 0 0,0 0 15,0 0-15,-9 93 16,9-93-16,9 102 16,-9-102-16,0 0 15,-9 116-15,9-116 0,0 0 16,9 126-16,-9-126 16,25 88-16</inkml:trace>
  <inkml:trace contextRef="#ctx0" brushRef="#br0" timeOffset="3">26314 15695 0,'0'0'16,"-16"23"-16,-25 19 15,41-42-15,-67 46 0,67-46 16,-99 47-16,99-47 16,-132 28-16,132-28 15,-149 18-15,149-18 0,-157 23 16,157-23-16,-149 19 16,149-19-16,0 0 15,-132 24-15,132-24 16,0 0-16,0 0 0</inkml:trace>
  <inkml:trace contextRef="#ctx0" brushRef="#br0" timeOffset="4">25240 17198 0,'0'0'15,"0"0"-15,0 0 16,0 0-16,0 0 0,49-57 15,-49 57-15,58-74 16,-58 74-16,50-122 16,-50 122-16,58-156 15,-58 156-15,49-173 0,-49 173 16,0 0-16,0 0 16,33-158-16,-33 158 15,0 0-15,0 0 16,0 0-16,0 0 0,8-120 15,-8 120-15,0 0 16,-24-52-16,24 52 16,-33 55-16,33-55 0,-42 140 15,42-140-15,-49 200 16,49-200-16,-25 205 16,25-205-16,0 0 15,-8 168-15,8-168 0,0 0 16,0 0-16,8 102 15,-8-102-15,0 0 16,33 33-16,-33-33 0,58-44 16</inkml:trace>
  <inkml:trace contextRef="#ctx0" brushRef="#br0" timeOffset="5">25595 16761 0,'0'0'0,"0"0"15,17 88-15,-17-88 16,8 78-16,-8-78 0,8 89 16,-8-89-16,0 0 15,8 93-15,-8-93 16,0 0-16,0 0 0,0 0 15,0 0-15,0 0 16,9 75-16,-9-75 0,0 0 16,0 0-16,0 0 15,0-33-15,0 33 16,16-97-16,-16 97 16,17-121-16,-17 121 0,0 0 15,25-112-15,-25 112 16,0 0-16,0 0 15,49-83-15,-49 83 16,0 0-16,50-29 0,-50 29 16,41 38-16,-41-38 15,33 93-15,-33-93 16,8 121-16,-8-121 16,-16 129-16,16-129 0,0 0 15,0 0-15,0 0 16,-8 117-16,8-117 15,0 0-15,0 60 0,0-60 16,0 0-16,0 0 16,66-56-16</inkml:trace>
  <inkml:trace contextRef="#ctx0" brushRef="#br0" timeOffset="6">26149 16779 0,'0'0'16,"0"0"-16,0 0 0,0 0 15,0 0-15,0 0 16,0 0-16,0 0 16,0 0-16,0 0 0,0 0 15,-41 0-15,41 0 16,-33 51-16,33-51 15,-25 79-15,25-79 16,0 0-16,0 0 0,0 0 16,-17 84-16,17-84 15,0 0-15,0 0 16,0 0-16,9 65 0,-9-65 16,41 4-16,-41-4 15,0 0-15,50-41 16,-50 41-16,0 0 15,0 0-15,49-83 0,-49 83 16,0 0-16,0 0 16,0 0-16,0 0 0,0 0 15,41-80-15,-41 80 16,34-28-16,-34 28 16,0 0-16,16 32 0,-16-32 15,17 61-15,-17-61 16,0 0-16,0 0 15,33 66-15,-33-66 16,0 0-16,49 55 0,-49-55 16,0 0-16,0 0 15,50 18-15,-50-18 16,58-36-16,-58 36 0</inkml:trace>
  <inkml:trace contextRef="#ctx0" brushRef="#br0" timeOffset="7">26827 15867 0,'0'0'0,"0"0"16,0 0-16,0 0 15,0 0-15,0 0 16,0 0-16,-25 23 0,25-23 16,-33 37-16,33-37 15,0 0-15,0 0 16,0 0-16,-25 52 0,25-52 16,0 0-16,0 51 15,0-51-15,0 0 16,33 9-16,-33-9 15,0 0-15,34-33 0,-34 33 16,0 0-16,0 0 16,0 0-16,0 0 0,41-55 15,-41 55-15,8-65 16,-8 65-16,0 0 16,0 0-16,-16-47 15,16 47-15,0 0 0,0 0 16,0 0-16,-33-9 15,33 9-15,0 0 0,0 0 16,0 0-16,0 0 0,-17 23 16,17-23-16,0 0 15,0 0-15,0 0 16,0 0-16,0 0 0,33 37 16,-33-37-16,0 0 15,33-9-15,-33 9 16,0 0-16,42-33 0</inkml:trace>
  <inkml:trace contextRef="#ctx0" brushRef="#br0" timeOffset="8">27489 15007 0,'0'0'15,"0"0"-15,8 106 16,-8-106-16,8 117 15,-8-117-15,0 130 0,0-130 16,0 135-16,0-135 16,0 0-16,0 107 15,0-107-15,41 60 16</inkml:trace>
  <inkml:trace contextRef="#ctx0" brushRef="#br0" timeOffset="9">28034 15793 0,'-25'23'0,"25"-23"16,-66 51-16,66-51 16,-107 60-16,107-60 15,-124 43-15,124-43 16,-132 36-16,132-36 0,-149 24 15,149-24-15,0 0 16,-124 18-16,124-18 16,0 0-16,0 0 15,0 0-15</inkml:trace>
  <inkml:trace contextRef="#ctx0" brushRef="#br0" timeOffset="10">27381 16528 0,'0'42'16,"0"-42"-16,-8 102 15,8-102-15,0 130 16,0-130-16,-8 136 0,8-136 16,0 0-16,0 0 15,8 106-15,-8-106 16,0 0-16,25 46 0,-25-46 16,57-23-16,-57 23 15,67-60-15,-67 60 16,0 0-16,66-88 15,-66 88-15,0 0 16,49-89-16,-49 89 0,0 0 16,25-89-16,-25 89 15,0 0-15,0 0 0,0 0 16,0 0-16,0 0 16,25-69-16,-25 69 15,0 0-15,0 0 16,17 23-16,-17-23 0,0 0 15,16 70-15,-16-70 16,25 89-16,-25-89 16,0 0-16,0 0 0,0 0 15,41 69-15,-41-69 16,0 0-16,50 22 16</inkml:trace>
  <inkml:trace contextRef="#ctx0" brushRef="#br0" timeOffset="11">28348 15770 0,'0'0'15,"0"0"-15,0 0 0,0 0 16,-8 69-16,8-69 15,8 93-15,-8-93 16,0 0-16,0 112 0,0-112 16,0 0-16,0 0 15,9 103-15,-9-103 16,0 0-16,8 78 16,-8-78-16,0 0 0,25 19 15,-25-19-15,0 0 16,41-42-16,-41 42 15,50-89-15,-50 89 0,0 0 16,41-116-16,-41 116 16,0 0-16,0 0 15,0 0-15,0 0 16,0 0-16,25-107 0,-25 107 16,0 0-16,25-65 15,-25 65-15,0 0 16,0 0-16,33 65 0,-33-65 15,16 89-15,-16-89 16,0 0-16,33 102 16,-33-102-16,0 0 15,0 0-15,42 79 0,-42-79 16,49 28-16,-49-28 16,58-23-16,-58 23 15</inkml:trace>
  <inkml:trace contextRef="#ctx0" brushRef="#br0" timeOffset="12">28679 15076 0,'0'0'0,"0"0"15,0 0-15,0 0 0,8 71 16,-8-71-16,0 0 16,25 60-16,-25-60 15,0 0-15,25 83 16,-25-83-16,0 0 0,0 0 15</inkml:trace>
  <inkml:trace contextRef="#ctx0" brushRef="#br0" timeOffset="13">28100 15904 0,'0'0'0,"0"0"16,0 0-16,0 0 15,0 0-15,0 0 16,0 61-16,0-61 15,0 0-15,0 0 0,0 0 16,0 0-16,0 0 16,17 41-16,-17-41 15,0 0-15,17 19 0,-17-19 16,0 0-16,0 0 16,0 0-16,0 0 15,16-23-15,-16 23 16,0 0-16,0 0 0,0-42 15,0 42-15,0 0 16,0 0-16,-16-28 16,16 28-16,0 0 0,-34 0 15,34 0-15,0 0 16,0 0-16,0 0 16,0 0-16,0 0 0,0 0 15,-24 38-15,24-38 16,0 0-16,0 0 15,0 0-15,0 0 0,0 0 16,0 0-16,0 32 16,0-32-16,0 0 15,0 0-15,0 0 0,0 0 16,0 0-16,0 0 0,0 0 16,16-29-16,-16 29 15,0 0-15,0 0 16,0 0-16,0 0 15,0 0-15,0 0 0,0 0 16,0 0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7T14:16:00.3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3 7763 0,'0'0'0,"0"0"0,0 0 15,-66 37-15,66-37 16,0 0-16,0 0 0,-66 38 15,66-38-15,0 0 16,-67 65-16,67-65 16,0 0-16,-41 65 0,41-65 15,0 0-15,-25 83 16,25-83-16,8 84 16,-8-84-16,0 0 15,34 75-15,-34-75 0,49 75 16,-49-75-16,0 0 15,66 60-15,-66-60 16,0 0-16,83 56 0,-83-56 16,116 37-16,-116-37 15,99 29-15,-99-29 16,99 18-16,-99-18 0,0 0 16,91 0-16,-91 0 15,0 0-15,92-18 16,-92 18-16,75-29 15,-75 29-15,0 0 0,66-46 16,-66 46-16,33-70 16,-33 70-16,16-80 15,-16 80-15,0-84 16,0 84-16,-24-79 0,24 79 16,-58-79-16,58 79 15,-58-69-15,58 69 16,-84-70-16,84 70 0,-74-61 15,74 61-15,-100-46 16,100 46-16,-91-29 16,91 29-16,0 0 15,-74-18-15,74 18 0</inkml:trace>
  <inkml:trace contextRef="#ctx0" brushRef="#br0" timeOffset="1124.1329">8781 8000 0,'0'0'15,"0"0"-15,0 0 16,0 0-16,0 0 16,0 0-16,0 0 0,0 0 15,0 0-15,0 0 16,-49-9-16,49 9 0,0 0 15,-58-23-15,58 23 16,0 0-16,-100-23 16,100 23-16,-107-20 15,107 20-15,-108-13 0,108 13 16,-107-5-16,107 5 16,-91 0-16,91 0 15,-99-4-15,99 4 16,-99-4-16,99 4 0,-91-6 15,91 6-15,-91 0 16,91 0-16,0 0 16,-83 0-16,83 0 0,0 0 15,-91 0-15,91 0 16,0 0-16,-83 6 16,83-6-16,0 0 0,0 0 15,-82 8-15,82-8 16,0 0-16,0 0 15,-58 33-15,58-33 0,0 0 16,-50 46-16,50-46 16,0 0-16,0 0 15,-25 61-15,25-61 0,0 0 16,-16 84-16,16-84 16,0 0-16,0 88 15,0-88-15,0 0 16,0 0-16,-8 84 0,8-84 15,0 0-15,0 0 16,0 0-16,0 0 0,0 0 16,0 0-16,-9 75 15,9-75-15,0 0 16,0 0-16,0 0 0,-25 32 16,25-32-16,0 0 15,-33-14-15,33 14 16,0 0-16,0 0 0,-24-51 15,24 51-15,0 0 16,0 0-16,0 0 16,0 0-16,0 0 0,0 0 15,-25-52-15,25 52 16,0 0-16,-8-41 16,8 41-16,0 0 0,0 0 15,0 0-15,0 0 16,24 47-16,-24-47 15,0 0-15,0 0 0,9 65 16,-9-65-16,0 0 16,0 0-16,0 0 0,0 0 15,16 65-15,-16-65 16,0 0-16,0 0 16,25 38-16,-25-38 15,0 0-15,41 8 0,-41-8 16,0 0-16,0 0 15,0 0-15,50-28 16,-50 28-16,0 0 0,0 0 16,0 0-16,49-41 15,-49 41-15,0 0 16,0 0-16</inkml:trace>
  <inkml:trace contextRef="#ctx0" brushRef="#br0" timeOffset="110239.3009">6954 15862 0,'0'0'16,"0"0"-16,0 0 0,0 0 15,0 0-15,0 0 16,0 0-16,0 0 0,0 0 15,0 0-15,0 0 16,0 0-16,0 0 16,0 0-16,0 0 0,0 0 15,0 0-15</inkml:trace>
  <inkml:trace contextRef="#ctx0" brushRef="#br0" timeOffset="110505.7264">7334 15839 0,'0'0'0,"0"0"16,0 0-16,0 0 0,0 0 15,0 0-15,0 0 16,0 0-16,0 0 0,0 0 16,0 0-16,0 0 15,0 0-15,0 0 16,0 0-16,0 0 0</inkml:trace>
  <inkml:trace contextRef="#ctx0" brushRef="#br0" timeOffset="110975.5842">7475 16225 0,'0'0'16,"0"0"-16,0 0 16,0 0-16,0 0 0,-9 46 15,9-46-15,0 0 16,-8 62-16,8-62 16,0 0-16,-16 79 15,16-79-15,0 0 0,-25 83 16,25-83-16,0 0 15,-50 70-15,50-70 16,0 0-16,-74 51 16,74-51-16,0 0 0,0 0 15,-83 10-15,83-10 16,0 0-16,-83-33 16,83 33-16,0 0 0,-57-46 15,57 46-15,0 0 16,0 0-16,0 0 15,0 0-15,0 0 0,0 0 16,-50-61-16,50 61 16,0 0-16,0 0 15</inkml:trace>
  <inkml:trace contextRef="#ctx0" brushRef="#br0" timeOffset="162166.3921">7781 888 0,'0'0'0,"0"0"16,0 0-16,0 0 15,8 74-15,-8-74 0,25 93 16,-25-93-16,0 0 16,33 107-16,-33-107 15,0 0-15,49 89 16,-49-89-16,67 37 0,-67-37 15,99-9-15,-99 9 16,82-69-16,-82 69 16,75-99-16,-75 99 15,66-107-15,-66 107 0,0 0 16,0 0-16,0 0 16,0 0-16,0 0 0,0 0 15,0 0-15,41-88 16,-41 88-16,0 0 15,25-33-15,-25 33 16,42 33-16,-42-33 0,0 0 16,49 75-16,-49-75 15,0 0-15,0 0 16,66 70-16,-66-70 0,0 0 16,83 18-16,-83-18 15,74-42-15</inkml:trace>
  <inkml:trace contextRef="#ctx0" brushRef="#br0" timeOffset="162399.1352">8690 465 0,'0'0'0,"0"0"0,0 0 16,0 0-16,0 0 15,0 0-15,33 37 16,-33-37-16,0 0 0,50 46 16,-50-46-16,66 29 15</inkml:trace>
  <inkml:trace contextRef="#ctx0" brushRef="#br0" timeOffset="162716.2033">9335 777 0,'0'0'0,"0"0"0,0 0 15,33 0-15,-33 0 16,0 0-16,75 0 15,-75 0-15,0 0 16,0 0-16,115-10 0</inkml:trace>
  <inkml:trace contextRef="#ctx0" brushRef="#br0" timeOffset="162949.6621">9401 1106 0,'0'0'0,"0"0"16,0 0-16,91-18 0,-91 18 15,91-14-15,-91 14 16,92-19-16,-92 19 15,99-32-15,-99 32 16</inkml:trace>
  <inkml:trace contextRef="#ctx0" brushRef="#br0" timeOffset="163516.872">10643 502 0,'0'0'16,"0"0"-16,0 0 0,0 0 15,16 65-15,-16-65 16,25 94-16,-25-94 16,33 124-16,-33-124 15,41 127-15,-41-127 0,0 0 16,0 0-16,0 0 16,0 0-16,0 0 15,33 98-15,-33-98 0,9 41 16,-9-41-16,0 0 15,0 0-15,0 0 16,-83-60-16,83 60 0,0 0 16,-83-38-16,83 38 15,0 0-15,-82-5 16,82 5-16,-75 37 16,75-37-16,-49 66 15,49-66-15,0 0 0,0 0 16,0 69-16,0-69 15,66 47-15,-66-47 16,107 10-16,-107-10 16,116-24-16,-116 24 0,107-51 15,-107 51-15,83-60 16,-83 60-16,0 0 0</inkml:trace>
  <inkml:trace contextRef="#ctx0" brushRef="#br0" timeOffset="163899.9363">11122 1093 0,'0'0'0,"0"0"0,0 0 15,41-38-15,-41 38 16,50-56-16,-50 56 15,41-69-15,-41 69 0,0 0 16,0 0-16,9-79 16,-9 79-16,0 0 15,-33-56-15,33 56 16,-58-4-16,58 4 0,-66 51 16,66-51-16,-42 88 15,42-88-15,-8 87 16,8-87-16,33 76 0,-33-76 15,0 0-15,74 41 16,-74-41-16,108 5 16,-108-5-16,116-33 15,-116 33-15,0 0 0,107-55 16,-107 55-16,83-80 16,-83 80-16,74-78 15</inkml:trace>
  <inkml:trace contextRef="#ctx0" brushRef="#br0" timeOffset="164233.2453">11610 893 0,'0'0'16,"0"0"-16,0 0 16,41 65-16,-41-65 15,0 0-15,0 0 16,42 52-16,-42-52 0,0 0 15,0 0-15,0 0 16,33 41-16,-33-41 16,0 0-16,0 0 0,-25-41 15,25 41-15,0 0 16,-33-66-16,33 66 16,0 0-16,-33-83 15,33 83-15,25-70 0,-25 70 16,0 0-16,49-43 15,-49 43-15,0 0 16,75-9-16,-75 9 16,0 0-16,91 0 0,-91 0 15</inkml:trace>
  <inkml:trace contextRef="#ctx0" brushRef="#br0" timeOffset="164432.5492">12164 977 0,'0'0'0,"0"0"15,0 0-15,0 0 16,17 40-16,-17-40 16,0 0-16,0 0 0,24 48 15,-24-48-15,0 0 16,0 0-16</inkml:trace>
  <inkml:trace contextRef="#ctx0" brushRef="#br0" timeOffset="164572.9639">12040 595 0,'0'0'15,"0"0"-15,0 0 16,0 0-16,0 0 0,0 0 15,0 0-15,0 0 16</inkml:trace>
  <inkml:trace contextRef="#ctx0" brushRef="#br0" timeOffset="164917.749">12371 865 0,'0'0'0,"0"0"16,0 0-16,41 51 16,-41-51-16,0 0 15,41 61-15,-41-61 0,0 0 16,0 0-16,0 0 16,0 0-16,50 60 15,-50-60-15,0 0 0,33 14 16,-33-14-16,41-41 15,-41 41-15,17-76 16,-17 76-16,8-97 16,-8 97-16,0 0 15,-8-93-15,8 93 16,0 0-16,0 0 16,0 0-16,-8-65 15,8 65-15,0 0 0,16-33 16</inkml:trace>
  <inkml:trace contextRef="#ctx0" brushRef="#br0" timeOffset="167203.7461">13148 842 0,'0'0'0,"0"0"16,0 0-16,0 0 16,0 0-16,-25-47 0,25 47 15,-41-37-15,41 37 16,0 0-16,-66-19 15,66 19-15,-67 9 0,67-9 16,0 0-16,-57 43 16,57-43-16,0 0 15,-50 74-15,50-74 16,0 0-16,0 79 0,0-79 16,0 0-16,50 55 15,-50-55-15,66 11 16,-66-11-16,0 0 0,66-29 15,-66 29-15,0 0 16,0 0-16,0 0 16,0 0-16,58-61 0,-58 61 15,0 0-15,0 0 16,49-55-16,-49 55 16,58-10-16,-58 10 15,58 24-15,-58-24 0,0 0 16,0 0-16,50 41 15,-50-41-15,58 19 16,-58-19-16</inkml:trace>
  <inkml:trace contextRef="#ctx0" brushRef="#br0" timeOffset="167432.6973">13487 423 0,'0'0'16,"0"0"-16,0 79 16,0-79-16,16 93 15,-16-93-15,25 117 0,-25-117 16,33 125-16,-33-125 16,0 0-16,17 97 15,-17-97-15,0 0 0,8 37 16,-8-37-16,0 0 15</inkml:trace>
  <inkml:trace contextRef="#ctx0" brushRef="#br0" timeOffset="167586.3297">13330 777 0,'0'0'0,"0"0"15,0 0-15,58 0 16,-58 0-16,82-19 0,-82 19 15,116-38-15,-116 38 16,108-46-16,-108 46 16</inkml:trace>
  <inkml:trace contextRef="#ctx0" brushRef="#br0" timeOffset="167763.6468">13966 698 0,'0'0'15,"0"0"-15,17 83 16,-17-83-16,0 0 16,0 0-16,0 0 0,0 0 15,17 80-15,-17-80 16,8 36-16,-8-36 16,0 0-16</inkml:trace>
  <inkml:trace contextRef="#ctx0" brushRef="#br0" timeOffset="167893.0628">13793 451 0,'0'0'0,"0"0"16,0 0-16,0 0 0,0 0 16,41 14-16</inkml:trace>
  <inkml:trace contextRef="#ctx0" brushRef="#br0" timeOffset="168232.9734">14190 637 0,'0'0'0,"0"0"0,0 0 15,25 75-15,-25-75 16,33 79-16,-33-79 15,0 0-15,0 0 0,0 0 16,0 0-16,41 83 16,-41-83-16,0 0 15,50 46-15,-50-46 0,41-14 16,-41 14-16,33-60 16,-33 60-16,0 0 15,0 0-15,0 0 16,0 0-16,25-93 0,-25 93 15,0 0-15,0 0 16,0 0-16,16-79 16,-16 79-16,25-51 15</inkml:trace>
  <inkml:trace contextRef="#ctx0" brushRef="#br0" timeOffset="168582.4167">14753 916 0,'0'0'0,"0"0"16,58-10-16,-58 10 15,0 0-15,66-23 16,-66 23-16,58-51 16,-58 51-16,0 0 0,0 0 15,41-79-15,-41 79 16,0 0-16,0 0 15,0-74-15,0 74 16,-58-33-16,58 33 0,-74 15 16,74-15-16,-83 65 15,83-65-15,-49 87 16,49-87-16,0 89 16,0-89-16,49 65 0,-49-65 15,83 24-15,-83-24 16,107-6-16,-107 6 15,133-27-15,-133 27 0,132-61 16,-132 61-16</inkml:trace>
  <inkml:trace contextRef="#ctx0" brushRef="#br0" timeOffset="168989.3139">16101 753 0,'0'0'16,"0"0"-16,0 0 15,-25 51-15,25-51 0,0 0 16,-8 65-16,8-65 15,0 0-15,16 65 16,-16-65-16,0 0 0,50 37 16,-50-37-16,83 0 15,-83 0-15,0 0 16,74-41-16,-74 41 16,0 0-16,58-79 0,-58 79 15,0 0-15,8-98 16,-8 98-16,0 0 15,-41-74-15,41 74 16,0 0-16,-66-37 0,66 37 16,0 0-16,-67 4 15,67-4-15,0 0 0</inkml:trace>
  <inkml:trace contextRef="#ctx0" brushRef="#br0" timeOffset="169302.2976">16779 320 0,'0'0'16,"0"0"-16,0 0 16,-58-14-16,58 14 0,0 0 15,-58 10-15,58-10 16,-50 55-16,50-55 15,-24 84-15,24-84 16,8 98-16,-8-98 0,41 102 16,-41-102-16,0 0 15,58 98-15,-58-98 16,0 0-16,0 0 0,66 89 16,-66-89-16,0 0 15,0 0-15,0 0 16,0 0-16,50 51 0</inkml:trace>
  <inkml:trace contextRef="#ctx0" brushRef="#br0" timeOffset="169482.5533">16671 897 0,'0'0'16,"0"0"-16,91-23 15,-91 23-15,116-19 0,-116 19 16,141-23-16,-141 23 16,157-47-16,-157 47 15</inkml:trace>
  <inkml:trace contextRef="#ctx0" brushRef="#br0" timeOffset="169937.208">17837 637 0,'0'0'16,"0"0"-16,0 0 15,17 75-15,-17-75 0,16 79 16,-16-79-16,0 0 15,0 0-15,25 78 16,-25-78-16,0 0 0,50 51 16,-50-51-16,66 14 15,-66-14-15,0 0 16,91-41-16,-91 41 16,0 0-16,66-80 0,-66 80 15,0 0-15,0 0 16,0 0-16,0 0 15,0 0-15,66-93 0,-66 93 16,41-59-16,-41 59 16,0 0-16,42-10 15,-42 10-15,41 47 16,-41-47-16,58 79 0,-58-79 16,66 78-16,-66-78 15,0 0-15,75 65 16,-75-65-16,0 0 0,66 33 15</inkml:trace>
  <inkml:trace contextRef="#ctx0" brushRef="#br0" timeOffset="255307.1641">22237 16006 0,'0'0'0,"0"0"16,0 0-16,0 0 15,0 0-15,0 0 16,0 0-16,0 0 0,0 0 15,0 0-15,0 0 16,0 0-16,25 19 16</inkml:trace>
  <inkml:trace contextRef="#ctx0" brushRef="#br0" timeOffset="255618.3578">22650 15853 0,'0'0'0,"0"0"0,0 0 16,0 0-16,0 0 0,0 0 15,0 0-15,0 0 16,0 0-16,0 0 16,0 0-16,0 0 0</inkml:trace>
  <inkml:trace contextRef="#ctx0" brushRef="#br0" timeOffset="256090.0831">22915 16328 0,'0'0'0,"0"0"15,0 0-15,0 0 0,0 0 16,0 0-16,0 0 16,0 51-16,0-51 15,17 70-15,-17-70 0,0 89 16,0-89-16,-9 92 15,9-92-15,0 0 16,-41 98-16,41-98 16,0 0-16,-50 88 15,50-88-15,0 0 0,-66 51 16,66-51-16,-74 19 16,74-19-16,-83-19 15,83 19-15,0 0 0,-66-37 16,66 37-16,0 0 15,-58-65-15,58 65 16,0 0-16,0 0 16,-50-75-16,50 75 0,0 0 15,0 0-15,-16-50 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5T21:10:20.4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680 3312 0,'0'0'16,"0"0"-16,0 0 0,50 0 15,-50 0-15,74-14 16,-74 14-16,0 0 16,100-10-16,-100 10 0,0 0 15,107-14-15,-107 14 16,0 0-16</inkml:trace>
  <inkml:trace contextRef="#ctx0" brushRef="#br0" timeOffset="294.7885">5738 3525 0,'0'0'0,"0"0"15,0 0-15,58 5 16,-58-5-16,83-5 0,-83 5 16,99-4-16,-99 4 15,0 0-15,91-10 16,-91 10-16</inkml:trace>
  <inkml:trace contextRef="#ctx0" brushRef="#br0" timeOffset="7984.9946">6565 3991 0,'0'0'0,"0"0"15,0 0-15,0 0 16,42 9-16,-42-9 15,57-37-15,-57 37 16,67-93-16,-67 93 0,90-145 16,-90 145-16,0 0 0,83-191 15,-83 191-15,75-204 16,-75 204-16,41-200 16,-41 200-16,8-167 0,-8 167 15,0 0-15,0 0 16,-16-116-16,16 116 15,0 0-15,-42-56 0,42 56 16,-58 9-16,58-9 16,-57 74-16,57-74 15,-50 140-15,50-140 16,-8 177-16,8-177 16,16 200-16,-16-200 0,42 200 15,-42-200-15,41 176 16,-41-176-16,41 126 15,-41-126-15,0 0 16,0 0-16,0 0 0,50 79 16,-50-79-16,49 5 15</inkml:trace>
  <inkml:trace contextRef="#ctx0" brushRef="#br0" timeOffset="8434.5954">7285 3600 0,'0'0'0,"0"0"0,0 0 16,0 46-16,0-46 15,0 0-15,16 70 16,-16-70-16,0 0 15,0 0-15,25 98 0,-25-98 16,0 0-16,0 0 0,0 0 16,0 0-16,16 79 15,-16-79-15,0 0 16,0 0-16,9-47 16,-9 47-16,24-102 0,-24 102 15,34-116-15,-34 116 16,0 0-16,41-94 15,-41 94-15,0 0 16,58-50-16,-58 50 0,66 18 16,-66-18-16,50 80 15,-50-80-15,57 97 16,-57-97-16,33 103 16,-33-103-16,0 0 15,0 0-15,25 83 0,-25-83 16,33 23-16,-33-23 15</inkml:trace>
  <inkml:trace contextRef="#ctx0" brushRef="#br0" timeOffset="9068.1629">8508 2767 0,'0'0'15,"0"0"-15,0 0 0,0 0 16,0 0-16,-91 24 16,91-24-16,-74 32 15,74-32-15,-91 37 16,91-37-16,0 0 0,-83 28 15,83-28-15,0 0 16,0 0-16,-82 37 16,82-37-16,-58 47 0,58-47 15,0 0-15,-42 70 16,42-70-16,0 0 16,-24 83-16,24-83 15,0 0-15,0 71 0,0-71 16,0 0-16,41 50 15,-41-50-15,50 14 16,-50-14-16,74-18 0,-74 18 16,91-37-16,-91 37 15,99-28-15,-99 28 16,83-10-16,-83 10 16,74 18-16,-74-18 0,66 48 15,-66-48-15,0 0 16,50 79-16,-50-79 15,8 93-15,-8-93 0,-41 120 16,41-120-16,-58 117 16,58-117-16,-83 97 15,83-97-15,0 0 16,-82 75-16,82-75 0,0 0 16,0 0-16,0 0 15,-83 32-15,83-32 16,0 0-16,-41-13 0,41 13 15,8-56-1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32.89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054 3344 0,'0'0'0,"0"0"16,0 0-16,0 0 15,-41 33-15,41-33 16,0 0-16,-25 51 16,25-51-16,0 0 0,0 0 15,0 0-15,0 0 16,-8 60-16,8-60 16,0 0-16,16 37 0,-16-37 15,0 0-15,33-9 16,-33 9-16,0 0 15,0 0-15,42-46 0,-42 46 16,0 0-16,0 0 16,8-51-16,-8 51 15,0 0-15,-8-37 0,8 37 16,0 0-16,-34 3 16,34-3-16,0 0 15,0 0-15,0 0 16,-33 52-16,33-52 0,0 0 15,0 0-15,0 51 16,0-51-16,0 0 0,42 23 16,-42-23-16,0 0 15,0 0-15,0 0 16,0 0-16,41-18 16,-41 18-16,0 0 0,25-42 15,-25 42-15,0 0 16,0 0-16,0-46 15,0 46-15,0 0 0,-25-20 16,25 20-16,0 0 16,0 0-16,-33 20 15,33-20-15,0 0 0,0 0 16</inkml:trace>
  <inkml:trace contextRef="#ctx0" brushRef="#br0" timeOffset="1">10221 2796 0,'0'0'16,"0"0"-16,-83 32 15,83-32-15,-91 32 0,91-32 16,-99 28-16,99-28 16,0 0-16,0 0 15,0 0-15,-99 33 0,99-33 16,0 0-16,0 0 16,-83 13-16,83-13 15,0 0-15,0 0 0,-66 19 16,66-19-16,0 0 15,-34 43-15,34-43 16,0 0-16,0 0 0,-17 64 16,17-64-16,0 0 15,0 0-15,17 74 16,-17-74-16,0 0 16,34 48-16,-34-48 0,58 9 15,-58-9-15,74-24 16,-74 24-16,91-28 15,-91 28-15,91-23 16,-91 23-16,83-9 0,-83 9 16,91 23-16,-91-23 15,58 47-15,-58-47 16,24 69-16,-24-69 0,9 84 16,-9-84-16,-17 98 15,17-98-15,-49 97 16,49-97-16,-67 98 15,67-98-15,0 0 0,-90 75 16,90-75-16,0 0 16,-91 46-16,91-46 15,0 0-15,-100 5 16,100-5-16,-82-47 0,82 47 16</inkml:trace>
  <inkml:trace contextRef="#ctx0" brushRef="#br0" timeOffset="2">10328 2451 0,'0'0'0,"0"0"16,0 0-16,0 0 0,0 0 15,0 0-15,0 0 16,42-80-16,-42 80 0,0 0 16,0 0-16,58-69 15,-58 69-15,0 0 16,57-47-16,-57 47 16,0 0-16,58 0 15,-58 0-15,66 52 0,-66-52 16,58 87-16,-58-87 15,50 94-15,-50-94 16,0 0-16,0 0 16,66 83-16,-66-83 0,66 33 15,-66-33-15,0 0 16</inkml:trace>
  <inkml:trace contextRef="#ctx0" brushRef="#br0" timeOffset="3">10791 2194 0,'0'0'0,"0"0"0,-33 89 16,33-89-16,-58 88 16,58-88-16,-57 107 15,57-107-15,0 0 0,0 0 16,-50 103-16,50-103 16,0 0-16,0 0 15,-25 84-15,25-84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36.1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097 3260 0,'0'0'15,"0"0"-15,0 0 16,0 0-16,0 0 0,0 0 16,0 0-16,0 0 15,-33 38-15,33-38 16,0 0-16,0 0 0,0 0 16,-8 51-16,8-51 15,0 0-15,17 46 16,-17-46-16,0 0 15,0 0-15,41 10 0,-41-10 16,0 0-16,41-38 16,-41 38-16,0 0 15,0 0-15,17-55 16,-17 55-16,0 0 0,0 0 16,-9-66-16,9 66 15,0 0-15,-33-27 16,33 27-16,0 0 0,-49 14 15,49-14-15,0 0 16,0 0-16,-33 55 16,33-55-16,0 0 0,-9 61 15,9-61-15,0 0 16,34 33-16,-34-33 16,0 0-16,0 0 15,0 0-15,57-5 0,-57 5 16,0 0-16,0 0 15,42-38-15,-42 38 16,0 0-16,0 0 0,0 0 16,25-51-16,-25 51 15,0 0-15,0 0 16,0 0-16,0 0 16,-50 0-16,50 0 0,0 0 15,0 0-15,0 0 16,-25 56-16,25-56 15,0 0-15,0 47 0,0-47 16,0 0-16,0 0 16,25 28-16,-25-28 15,0 0-15,0 0 16,0 0-16,41-28 0,-41 28 16,0 0-16,0 0 15,17-47-15,-17 47 0,0 0 16,0 0-16,-8-51 15,8 51-15,0 0 16,-25-14-16,25 14 16,0 0-16,0 0 0,-33 23 15,33-23-15,0 0 16,-9 37-16,9-37 16,0 0-16</inkml:trace>
  <inkml:trace contextRef="#ctx0" brushRef="#br0" timeOffset="1">11858 2916 0,'0'0'0,"8"107"16,-8-107-16,9 159 16,-9-159-16,8 177 15,-8-177-15,0 185 16,0-185-16,0 0 0,8 154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4:39.66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838 9657 0,'0'0'0,"0"0"0,0 0 16,0 0-16,0 0 15,91-5-15,-91 5 0,0 0 16,82-5-16,-82 5 16,0 0-16,0 0 15,83-28-15</inkml:trace>
  <inkml:trace contextRef="#ctx0" brushRef="#br0" timeOffset="0.5009">5862 9913 0,'0'0'0,"0"0"15,0 0-15,0 0 0,17 32 16,-17-32-16,58 19 15,-58-19-15,91 0 16,-91 0-16,0 0 0,91-19 16</inkml:trace>
  <inkml:trace contextRef="#ctx0" brushRef="#br0" timeOffset="1.5008">6987 10173 0,'0'0'16,"0"0"-16,0 0 15,0 0-15,83-47 0,-83 47 16,82-51-16,-82 51 16,0 0-16,83-74 15,-83 74-15,66-88 16,-66 88-16,41-94 0,-41 94 15,9-83-15,-9 83 16,-42-71-16,42 71 16,-74-41-16,74 41 0,-91-5 15,91 5-15,-116 33 16,116-33-16,-91 70 16,91-70-16,-74 107 15,74-107-15,-33 144 0,33-144 16,0 149-16,0-149 15,41 125-15,-41-125 16,83 98-16,-83-98 16,116 60-16,-116-60 0,132 28 15,-132-28-15,132 0 16,-132 0-16,116-19 16,-116 19-16,0 0 15,83-23-15,-83 23 0,0 0 16,66-41-16,-66 41 15,0 0-15,0 0 16,33-51-16,-33 51 0</inkml:trace>
  <inkml:trace contextRef="#ctx0" brushRef="#br0" timeOffset="2.5009">7392 9178 0,'0'0'0,"0"0"15,50-75-15,-50 75 0,66-112 16,-66 112-16,66-152 16,-66 152-16,41-154 15,-41 154-15,25-144 16,-25 144-16,0 0 0,8-122 16,-8 122-16,0 0 15,-24-83-15,24 83 16,0 0-16,-50-37 0,50 37 15,-58 23-15,58-23 16,-58 88-16,58-88 16,-33 140-16,33-140 15,0 176-15,0-176 16,17 173-16,-17-173 0,0 0 16,33 130-16,-33-130 15,0 0-15,0 0 16,58 84-16,-58-84 0,0 0 15,66 23-15,-66-23 16,74-23-16</inkml:trace>
  <inkml:trace contextRef="#ctx0" brushRef="#br0" timeOffset="3.5009">7830 8885 0,'0'0'0,"0"0"16,9 51-16,-9-51 16,16 60-16,-16-60 0,0 0 15,0 0-15,0 0 16,0 0-16,0 0 15,0 0-15,17 61 0,-17-61 16,0 0-16,0 0 16,0 0-16,0 0 0,0 0 15,24-98-15,-24 98 16,0 0-16,33-79 16,-33 79-16,0 0 0,58-65 15,-58 65-15,0 0 16,67-14-16,-67 14 15,57 51-15,-57-51 16,0 0-16,58 89 0,-58-89 16,0 0-16,0 0 15,42 92-15,-42-92 16,0 0-16,41 60 0,-41-60 16</inkml:trace>
  <inkml:trace contextRef="#ctx0" brushRef="#br0" timeOffset="4.5009">8938 8773 0,'0'0'15,"0"0"-15,0 0 16,0 0-16,-41-47 16,41 47-16,0 0 0,-66-36 15,66 36-15,-75-10 16,75 10-16,0 0 0,-58 33 16,58-33-16,-49 83 15,49-83-15,0 0 16,-17 103-16,17-103 15,0 0-15,17 92 16,-17-92-16,58 51 0,-58-51 16,0 0-16,74 15 15,-74-15-15,0 0 16,75-38-16,-75 38 16,74-74-16,-74 74 0,0 0 15,0 0-15,0 0 16,0 0-16,0 0 0,33-93 15,-33 93-15,0 0 16,0 0-16,0 0 16,33-61-16,-33 61 0,0 0 15,25-13-15,-25 13 16,0 0-16,41 37 16,-41-37-16,0 0 0,0 0 15,42 42-15,-42-42 16,57 4-16</inkml:trace>
  <inkml:trace contextRef="#ctx0" brushRef="#br0" timeOffset="5.5009">9178 8014 0,'0'0'0,"0"0"16,0 0-16,0 0 15,25 65-15,-25-65 16,0 0-16,25 70 15,-25-70-15,0 0 0,0 0 16,33 75-16,-33-75 16,0 0-16,41 51 15,-41-51-15,33-8 0,-33 8 16,33-48-16,-33 48 16,0 0-16,33-79 15,-33 79-15,0 0 16,0 0-16,0 0 0,0 0 15,0 0-15,25-79 16,-25 79-16,0 0 0,17-42 16,-17 42-16,0 0 15,0 0-15,0 0 16,0 0-16,66 55 16,-66-55-16,0 0 0,0 0 15,58 66-15,-58-66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40.86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833 3377 0,'0'0'15,"0"0"-15,99-10 16,-99 10-16,0 0 15,91-4-15,-91 4 0,0 0 16,0 0-16,99-10 16</inkml:trace>
  <inkml:trace contextRef="#ctx0" brushRef="#br0" timeOffset="1">23734 3665 0,'0'0'15,"0"0"-15,49 19 0,-49-19 16,66 4-1,-66-4-15,100-4 0,-100 4 16,99-10-16,-99 10 16,0 0-16,91-14 0</inkml:trace>
  <inkml:trace contextRef="#ctx0" brushRef="#br0" timeOffset="2">24942 4139 0,'0'0'0,"0"0"0,0 0 15,16-23-15,-16 23 16,42-74-16,-42 74 16,58-117-16,-58 117 0,91-153 15,-91 153-15,82-172 16,-82 172-16,66-172 15,-66 172-15,50-158 16,-50 158-16,8-140 16,-8 140-16,0 0 0,0 0 15,-16-111-15,16 111 16,0 0-16,-50-70 16,50 70-16,-74 0 15,74 0-15,-83 70 16,83-70-16,-91 134 0,91-134 15,-50 200-15,50-200 16,-24 242-16,24-242 16,16 242-16,-16-242 15,33 191-15,-33-191 0,0 0 16,58 116-16,-58-116 16,0 0-16,91 33 15,-91-33-15,83-38 16,-83 38-16</inkml:trace>
  <inkml:trace contextRef="#ctx0" brushRef="#br0" timeOffset="3">25446 3716 0,'0'0'0,"0"0"0,9 69 16,-9-69-16,8 85 16,-8-85-16,16 102 0,-16-102 15,0 0-15,0 0 16,0 0-16,0 0 16,17 93-16,-17-93 0,0 0 15,8 56-15,-8-56 16,0 0-16,0 0 15,8-98-15,-8 98 16,17-112-16,-17 112 16,50-111-16,-50 111 0,0 0 15,57-70-15,-57 70 16,67-28-16,-67 28 0,66 37 16,-66-37-16,41 79 15,-41-79-15,33 107 16,-33-107-16,17 112 15,-17-112-15,0 0 0,0 0 16,8 88-16,-8-88 16,8 38-16,-8-38 15,25-38-15</inkml:trace>
  <inkml:trace contextRef="#ctx0" brushRef="#br0" timeOffset="4">26066 3246 0,'0'0'15,"0"0"-15,0 0 16,0 0-16,33-18 15,-33 18-15,58-32 16,-58 32-16,83-24 0,-83 24 16,0 0-16,99-19 15,-99 19-15,0 0 16,0 0-16,83 9 0,-83-9 16,50 61-16,-50-61 15,0 93-15,0-93 16,-42 121-16,42-121 15,-66 140-15,66-140 0,-83 144 16,83-144-16,-74 130 16,74-130-16,0 0 15,-58 102-15,58-102 0,0 0 16,0 0-16,-25 84 16,25-84-16,25 46 15,-25-46-15,66 28 16,-66-28-16,124-13 0,-124 13 15,133-19-15,-133 19 16,124-23-16,-124 23 16,115-19-16,-115 19 0,0 0 15,83-23-15,-83 23 16,0 0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7:55.99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083 3493 0,'0'0'0,"0"0"0,0 0 16,0 0-16,0 0 16,0 0-16,-16 66 15,16-66-15,0 0 0,0 0 16,0 64-16,0-64 15,0 0-15,0 0 16,0 0-16,16 42 0,-16-42 16,0 0-16,0 0 15,0 0-15,0 0 16,0 0-16,58-42 0,-58 42 16,0 0-16,0 0 15,0-41-15,0 41 16,0 0-16,0 0 15,0 0-15,0 0 0,0 0 16,-49 36-16,49-36 16,0 0-16,0 0 0,-17 56 15,17-56-15,0 0 16,0 0-16,0 0 16,17 37-16,-17-37 15,0 0-15,0 0 0,41-13 16,-41 13-16,0 0 15,0 0-15,0 0 16,8-38-16,-8 38 0,0 0 16,0 0-16,-8-51 15,8 51-15</inkml:trace>
  <inkml:trace contextRef="#ctx0" brushRef="#br0" timeOffset="1">27522 3288 0,'0'0'0,"0"0"0,0 0 16,0 0-16,0 0 15,74-28-15,-74 28 16,66-32-16,-66 32 0,0 0 15,91-37-15,-91 37 16,0 0-16,0 0 16,0 0-16,83-9 15,-83 9-15,58 41 0,-58-41 16,0 79-16,0-79 16,-50 121-16,50-121 15,-66 136-15,66-136 16,-83 139-16,83-139 0,-66 135 15,66-135-15,0 0 16,0 0-16,-41 101 16,41-101-16,0 0 0,-8 66 15,8-66-15,49 37 16,-49-37-16,91 5 16,-91-5-16,124-14 15,-124 14-15,149-28 0,-149 28 16,0 0-16,116-33 15,-116 33-15,0 0 16,124-51-16,-124 51 16</inkml:trace>
  <inkml:trace contextRef="#ctx0" brushRef="#br0" timeOffset="2">28001 2442 0,'0'0'16,"0"0"-16,0 0 16,42-33-16,-42 33 0,49-28 15,-49 28-15,0 0 16,0 0-16,58-10 0,-58 10 16,0 0-16,50 14 15,-50-14-15,8 47 16,-8-47-16,0 0 15,-33 56-15,33-56 16,0 0-16,0 0 0,0 0 16,0 0-16,0 0 15,0 0-15,-50 71 0,50-71 16,-25 50-16,25-50 16,0 0-16,25 51 15,-25-51-15,0 0 0,0 0 16,66 32-16,-66-32 15,0 0-15,58 43 16,-58-43-16,0 0 16,17 50-16,-17-50 0,-17 57 15,17-57-15,0 0 16,-58 56-16,58-56 16,0 0-16,0 0 0,-74 36 15,74-36-15,0 0 16,0 0-16,-41-4 15,41 4-15,0-51 0</inkml:trace>
  <inkml:trace contextRef="#ctx0" brushRef="#br0" timeOffset="3">28357 2623 0,'0'0'0,"0"0"16,0 0-16,16-19 15,-16 19-15,0 0 16,33-38-16,-33 38 16,0 0-16,0 0 0,0 0 15,58-32-15,-58 32 16,66-4-16,-66 4 15,0 0-15,58 36 0,-58-36 16,0 0-16,50 71 16,-50-71-16,0 0 15,49 79-15,-49-79 16,0 0-16,58 43 0,-58-43 16</inkml:trace>
  <inkml:trace contextRef="#ctx0" brushRef="#br0" timeOffset="4">28836 2432 0,'0'0'15,"0"0"-15,0 0 16,-33 56-16,33-56 0,-49 78 15,49-78-15,-58 89 16,58-89-16,0 0 16,-58 98-16,58-98 0,0 0 15,0 0-15,-33 89 16,33-89-16,0 0 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8:00.00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9176 3530 0,'0'0'15,"0"0"-15,0 0 0,0 0 16,0 0-16,0 0 16,0 0-16,0 0 15,0 0-15,0 0 0,0 0 16,-41 29-16,41-29 15,0 0-15,0 0 16,-25 50-16,25-50 0,0 0 16,0 37-16,0-37 15,0 0-15,25 14 16,-25-14-16,0 0 0,41-23 16,-41 23-16,0 0 15,0 0-15,0 0 16,0 0-16,33-46 0,-33 46 15,0 0-15,0-32 16,0 32-16,0 0 16,-41-6-16,41 6 0,0 0 15,-50 32-15,50-32 16,0 0-16,0 0 16,0 0-16,-49 52 0,49-52 15,0 0-15,8 33 16,-8-33-16,0 0 0,0 0 15,0 0-15,0 0 16,0 0-16,0 0 16,0 0-16,0 0 0,0 0 15,0 0-15,0 0 0,50-24 16,-50 24-16,0 0 16,0 0-16,0 0 0,0 0 15,0 0-15,0 0 16,0 0-16,0 0 15,0 0-15,25-13 0</inkml:trace>
  <inkml:trace contextRef="#ctx0" brushRef="#br0" timeOffset="1">29772 2893 0,'0'0'15,"0"0"-15,0 0 16,0 0-16,25-14 0,-25 14 16,57-19-16,-57 19 15,83-27-15,-83 27 16,108-10-16,-108 10 15,0 0-15,91 19 0,-91-19 16,0 0-16,66 46 16,-66-46-16,24 79 15,-24-79-15,-33 89 0,33-89 16,-57 88-16,57-88 16,0 0-16,-83 89 15,83-89-15,0 0 0,0 0 16,0 0-16,0 0 15,-99 69-15,99-69 0,0 0 16,0 0-16,-58 51 16,58-51-16,0 0 15,0 0-15,66 32 16,-66-32-16,116 6 16,-116-6-16,0 0 0,115 28 15,-115-28-15,91 41 16,-91-41-16,58 70 15,-58-70-15,8 79 16,-8-79-16,-41 75 0,41-75 16,-66 83-16,66-83 15,-107 70-15,107-70 16,-108 56-16,108-56 0,0 0 16,0 0-16,-124 41 15,124-41-15,0 0 16,-91 0-16,91 0 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8:23.09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325 11490 0,'-8'37'0,"8"-37"16,8 88-16,-8-88 0,0 0 16,0 0-16,16 93 15,-16-93-15,0 0 16,42 56-16,-42-56 0,49 0 16,-49 0-16,0 0 15,58-46-15,-58 46 16,0 0-16,0 0 15,0 0-15,0 0 0,50-65 16,-50 65-16,0 0 16,33-43-16,-33 43 15,16 29-15,-16-29 0,17 88 16,-17-88-16,17 149 16,-17-149-16,0 163 15,0-163-15,0 172 16,0-172-16,-17 158 15,17-158-15,-33 130 0,33-130 16,0 0-16,-41 88 16,41-88-16,0 0 15,-67 38-15,67-38 0,0 0 16,-57-18-16,57 18 16,-33-66-16,33 66 15,-9-111-15,9 111 16,25-117-16,-25 117 0,58-116 15,-58 116-15,66-103 16,-66 103-16,74-87 16,-74 87-16,0 0 15,67-71-15,-67 71 0,0 0 16,49-51-16,-49 51 16,0 0-16</inkml:trace>
  <inkml:trace contextRef="#ctx0" brushRef="#br0" timeOffset="1">5995 11215 0,'0'0'16,"0"0"-16,-25 61 16,25-61-16,-8 74 0,8-74 15,-17 103-15,17-103 16,0 125-16,0-125 16,17 121-16,-17-121 0,0 0 15,16 88-15,-16-88 16,0 0-16,33 14 15,-33-14-15</inkml:trace>
  <inkml:trace contextRef="#ctx0" brushRef="#br0" timeOffset="2">6234 11471 0,'0'0'0,"0"0"16,9 56-16,-9-56 15,16 70-15,-16-70 0,0 0 16,0 0-16,0 0 16,0 0-16,9 70 0,-9-70 15,0 0-15,0 0 16</inkml:trace>
  <inkml:trace contextRef="#ctx0" brushRef="#br0" timeOffset="3">6317 11085 0,'0'0'0,"0"0"15,0 0-15,17 51 0,-17-51 16,49 74-16,-49-74 16,83 98-16,-83-98 15,58 125-15,-58-125 0,33 140 16,-33-140-16,8 145 16,-8-145-16,0 0 15,-8 130-15,8-130 16,0 0-16,0 0 0,0 0 15,0 0-15,-17 88 16,17-88-16,-16 28 16,16-28-16,0-46 0,0 46 1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8:28.7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722 11341 0,'0'0'16,"0"0"-16,0 0 15,66 0-15,-66 0 0,0 0 16,83-5-16,-83 5 16,0 0-16,75-4 15,-75 4-15</inkml:trace>
  <inkml:trace contextRef="#ctx0" brushRef="#br0" timeOffset="1">6755 11527 0,'0'0'16,"0"0"-16,0 0 16,0 0-16,0 0 0,0 0 15,50 5-15,-50-5 16,0 0-16,0 0 15,0 0-15,66 0 16,-66 0-16,0 0 0,0 0 0,0 0 16,0 0-16,0 0 15,0 0-15,0 0 0,0 0 16,0 0-16,0 0 16,0 0-16,50 0 0,-50 0 15,0 0-15,0 0 16,0 0-16,0 0 15,0 0-15,0 0 0,0 0 16,0 0-16,0 0 16,0 0-16,41 0 15,-41 0-15,0 0 0,0 0 16,0 0-16,0 0 16,0 0-16,0 0 0,0 0 15,0 0-15,0 0 16,0 0-16,25-19 15,-25 19-15,0 0 0,0 0 16,0 0-16</inkml:trace>
  <inkml:trace contextRef="#ctx0" brushRef="#br0" timeOffset="2">7624 11210 0,'0'0'0,"0"0"16,0 0-16,0 0 15,8 48-15,-8-48 16,16 60-16,-16-60 15,33 83-15,-33-83 0,25 98 16,-25-98-16,0 0 16,17 108-16,-17-108 15,0 0-15,0 0 16,0 0-16,0 0 0,0 0 16,8 97-16,-8-97 15,0 0-15,8 55 16,-8-55-16</inkml:trace>
  <inkml:trace contextRef="#ctx0" brushRef="#br0" timeOffset="3">7789 10894 0,'0'0'0,"0"0"16,0 0-16,0 0 16,50-23-16,-50 23 0,0 0 15,0 0-15,49-6 16,-49 6-16,0 0 15,41 20-15,-41-20 0,0 0 16,0 51-16,0-51 16,0 0-16,0 0 15,-33 71-15,33-71 0,0 0 16,0 0-16,0 0 16,0 0-16,0 0 0,-24 64 15,24-64-15,0 0 16,0 42-16,0-42 15,0 0-15,0 0 16,33 9-16,-33-9 0,0 0 16,82-14-16,-82 14 15</inkml:trace>
  <inkml:trace contextRef="#ctx0" brushRef="#br0" timeOffset="4">8393 10918 0,'0'0'0,"0"0"0,0 0 16,-9 69-16,9-69 15,-16 103-15,16-103 16,0 140-16,0-140 15,-9 162-15,9-162 0,0 149 16,0-149-16,0 0 16,0 0-16,17 126 15,-17-126-15,0 0 0,33 65 16,-33-65-16</inkml:trace>
  <inkml:trace contextRef="#ctx0" brushRef="#br0" timeOffset="5">8748 11169 0,'0'0'0,"0"0"0,0 0 16,0 0-16,0 51 16,0-51-16,0 0 15,0 0-15,0 0 0,0 74 16,0-74-16,0 0 16,17 70-16,-17-70 15,33 43-15,-33-43 0,0 0 16,58 0-16,-58 0 15,0 0-15,74-38 16,-74 38-16,0 0 0,58-75 16</inkml:trace>
  <inkml:trace contextRef="#ctx0" brushRef="#br0" timeOffset="6">8963 11182 0,'0'0'0,"0"0"0,0 99 16,0-99-16,0 106 16,0-106-16,0 126 15,0-126-15,0 0 16,-8 112-16,8-112 0,-9 60 15,9-60-15,0 0 16</inkml:trace>
  <inkml:trace contextRef="#ctx0" brushRef="#br0" timeOffset="7">9079 11076 0,'0'0'0,"0"0"16,49 88-16,-49-88 16,42 107-16,-42-107 15,49 136-15,-49-136 0,17 134 16,-17-134-16,0 0 15,0 0-15,8 130 16,-8-130-16,0 0 0,0 0 16,0 0-16,0 0 15,0 79-15,0-79 16</inkml:trace>
  <inkml:trace contextRef="#ctx0" brushRef="#br0" timeOffset="8">9153 10801 0,'0'0'0,"0"0"15,8 74-15,-8-74 0,0 0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8:32.83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658 11239 0,'0'0'0,"0"0"0,50 0 15,-50 0-15,0 0 16,75 0-16,-75 0 0</inkml:trace>
  <inkml:trace contextRef="#ctx0" brushRef="#br0" timeOffset="1">9708 11494 0,'0'0'0,"0"0"16,0 0-16,25 14 0,-25-14 15,50-4-15,-50 4 16,91-14-16,-91 14 16</inkml:trace>
  <inkml:trace contextRef="#ctx0" brushRef="#br0" timeOffset="2">10494 11099 0,'0'0'0,"0"0"16,0 0-16,0 0 0,0 0 16,0 60-16,0-60 15,8 66-15,-8-66 16,0 0-16,0 83 0,0-83 16,0 0-16,0 0 15,0 0-15,0 0 16,0 0-16,0 84 0,0-84 15,0 0-15,8 51 16,-8-51-16,42 19 16,-42-19-16,0 0 0,82-19 15,-82 19-15,0 0 16,0 0-16,83-42 16,-83 42-16,0 0 0</inkml:trace>
  <inkml:trace contextRef="#ctx0" brushRef="#br0" timeOffset="3">10700 11085 0,'0'0'0,"0"0"0,9 84 16,-9-84-16,25 98 16,-25-98-16,24 120 15,-24-120-15,9 131 0,-9-131 16,0 130-16,0-130 16,-17 116-16,17-116 1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8:38.29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053 11704 0,'0'0'0,"0"0"0,0 0 15,0 0-15,-9 46 16,9-46-16,0 0 15,0 65-15,0-65 16,0 0-16,9 84 0,-9-84 16,0 0-16,24 74 15,-24-74-15,42 34 16,-42-34-16,0 0 0,58-15 16,-58 15-16,0 0 15,58-65-15,-58 65 16,0 0-16,0 0 15,0 0-15,0 0 0,49-70 16,-49 70-16,0 0 16,42-37-16,-42 37 15,34 37-15,-34-37 0,24 98 16,-24-98-16,25 130 16,-25-130-16,8 163 15,-8-163-15,9 159 16,-9-159-16,-9 157 0,9-157 15,-16 135-15,16-135 16,0 0-16,-41 116 16,41-116-16,0 0 15,-76 84-15,76-84 0,-83 32 16,83-32-16,-82-13 16,82 13-16,-66-61 15,66 61-15,-33-78 0,33 78 16,0-94-16,0 94 15,33-88-15,-33 88 16,58-79-16,-58 79 16,0 0-16,82-65 0,-82 65 15,0 0-15,75-71 16,-75 71-16,83-78 16,-83 78-16,58-79 0,-58 79 15,42-79-15,-42 79 16</inkml:trace>
  <inkml:trace contextRef="#ctx0" brushRef="#br0" timeOffset="1">19434 11243 0,'0'0'0,"0"0"16,0 0-16,0 61 15,0-61-15,8 69 16,-8-69-16,0 0 0,9 80 16,-9-80-16,0 0 15,24 55-1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8:45.21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773 11615 0,'0'0'16,"0"0"-16,50-5 16,-50 5-16,66-3 0,-66 3 15,0 0-15,82-20 16,-82 20-16</inkml:trace>
  <inkml:trace contextRef="#ctx0" brushRef="#br0" timeOffset="1">19790 11830 0,'0'0'0,"0"0"16,0 0-16,74-5 15,-74 5-15,99-14 16,-99 14-16</inkml:trace>
  <inkml:trace contextRef="#ctx0" brushRef="#br0" timeOffset="2">20269 11327 0,'0'0'16,"0"0"-16,0 0 0,0 0 15,0 0-15,0 0 16,58-19-16,-58 19 16,74-18-16,-74 18 15,0 0-15,91-23 0,-91 23 16,0 0-16,91-5 16,-91 5-16,0 0 15,50 32-15,-50-32 0,-8 70 16,8-70-16,-50 103 15,50-103-15,-91 130 16,91-130-16,-83 139 16,83-139-16,0 0 0,-82 140 15,82-140-15,0 0 16,0 0-16,0 0 16,0 0-16,-50 102 0,50-102 15,17 55-15,-17-55 16,58 15-16,-58-15 15,91-28-15,-91 28 16,0 0-16,115-47 16,-115 47-16,0 0 0,91-60 15,-91 60-15,0 0 16</inkml:trace>
  <inkml:trace contextRef="#ctx0" brushRef="#br0" timeOffset="3">20765 11741 0,'0'0'0,"0"0"15,0 0-15,0 0 16,17-42-16,-17 42 0,0 0 16,49-51-16,-49 51 15,0 0-15,42-41 16,-42 41-16,0 0 0,49 0 16,-49 0-16,50 64 15,-50-64-15,41 98 16,-41-98-16,0 0 15,42 116-15,-42-116 0,0 0 16,49 93-16,-49-93 16,75 29-16,-75-29 15,66-29-15,-66 29 16</inkml:trace>
  <inkml:trace contextRef="#ctx0" brushRef="#br0" timeOffset="4">21212 11620 0,'0'0'15,"-17"28"-15,-24 37 16,41-65-16,-75 98 15,75-98-15,-66 121 16,66-121-16,-49 125 0,49-125 16,0 0-16,0 0 15,-42 93-15,42-93 0,0 0 16,0 0-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8:49.76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609 11187 0,'0'0'0,"0"0"0,0 0 16,0 0-16,0 84 15,0-84-15,-9 93 0,9-93 16,-16 103-16,16-103 16,0 0-16,0 0 15,0 0-15,0 0 0,-25 102 16,25-102-16,0 0 15,0 0-15,-8 79 16,8-79-16,25 33 0,-25-33 16,57-5-16,-57 5 15,67-28-15,-67 28 16,0 0-16,82-41 16,-82 41-16,0 0 0,75-43 15,-75 43-15</inkml:trace>
  <inkml:trace contextRef="#ctx0" brushRef="#br0" timeOffset="1">21857 11258 0,'0'0'0,"0"0"15,-9 69-15,9-69 16,0 98-16,0-98 0,0 144 16,0-144-16,-8 153 15,8-153-15,-8 163 16,8-163-16,0 0 16,0 0-16,-17 122 0,17-122 15,0 0-15,-8 50 16,8-50-16,0 0 15</inkml:trace>
  <inkml:trace contextRef="#ctx0" brushRef="#br0" timeOffset="2">22014 11081 0,'0'0'0,"0"0"0,0 0 16,0 0-16,0 0 16,0 0-16,0 0 15,0 0-15,0 0 16,0 0-16,58-42 0,-58 42 15,0 0-15,41-14 16,-41 14-16,41 37 0,-41-37 16,33 65-16,-33-65 15,25 88-15,-25-88 16,0 0-16,33 79 0,-33-79 16,42 38-16,-42-38 15,49-28-15</inkml:trace>
  <inkml:trace contextRef="#ctx0" brushRef="#br0" timeOffset="3">22245 11015 0,'0'0'0,"0"0"16,-33 70-16,33-70 15,-41 93-15,41-93 0,0 0 16,0 0-16,0 0 16,-41 89-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8:54.87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692 11541 0,'0'0'16,"0"0"-16,-8 79 15,8-79-15,0 102 0,0-102 16,0 0-16,0 0 16,0 117-16,0-117 15,8 79-15</inkml:trace>
  <inkml:trace contextRef="#ctx0" brushRef="#br0" timeOffset="0.491">22568 11792 0,'0'0'0,"0"0"16,49 5-16,-49-5 15,83-15-15,-83 15 0,99-18 16,-99 18-16,100-42 16,-100 42-16</inkml:trace>
  <inkml:trace contextRef="#ctx0" brushRef="#br0" timeOffset="1.4909">23328 11801 0,'0'0'16,"0"0"-16,0 0 16,0 0-16,0 0 0,0 0 15,0 0-15,58-60 16,-58 60-16,0 0 15,0 0-15,50-56 16,-50 56-16,58-37 0,-58 37 16,49 14-16,-49-14 15,58 60-15,-58-60 16,42 98-16,-42-98 0,41 102 16,-41-102-16,41 103 15,-41-103-15,0 0 16,50 69-16,-50-69 15,0 0-15,66 19 0,-66-19 16</inkml:trace>
  <inkml:trace contextRef="#ctx0" brushRef="#br0" timeOffset="2.4909">23758 11694 0,'0'0'0,"0"0"16,-41 88-16,41-88 16,-50 99-16,50-99 15,-57 116-15,57-116 16,0 0-16,0 0 0,0 0 15,-67 102-15,67-102 16,-33 37-16,33-37 16,0 0-16,0 0 15</inkml:trace>
  <inkml:trace contextRef="#ctx0" brushRef="#br0" timeOffset="3.491">23725 11099 0,'0'0'16,"0"0"-16,0 0 15,0 0-15,0 0 0,25-23 16,-25 23-16,0 0 16,58-23-16,-58 23 15,0 0-15,58-20 16,-58 20-16,0 0 0,58 20 16,-58-20-16,16 46 15,-16-46-15,-8 65 16,8-65-16,0 0 0,-33 69 15,33-69-15,0 0 16,-41 71-16,41-71 16,0 0-16,0 0 0,-33 65 15,33-65-15,0 41 16,0-41-16,0 0 16,41 29-16,-41-29 15,0 0-15,0 0 0,66 0 16,-66 0-16,0 0 15,0 0-15,0 0 16,0 0-16,0 0 0,66-9 16,-66 9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4:44.6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616 9801 0,'0'0'16,"0"0"-16,67-14 16,-67 14-16,100-14 0,-100 14 15,115-23-15,-115 23 16,0 0-16,116-14 16,-116 14-16</inkml:trace>
  <inkml:trace contextRef="#ctx0" brushRef="#br0" timeOffset="1">9766 10210 0,'0'0'0,"0"0"16,75 9-16,-75-9 0,90 0 15,-90 0-15,116-4 16,-116 4-16,133-9 16</inkml:trace>
  <inkml:trace contextRef="#ctx0" brushRef="#br0" timeOffset="2">10957 10159 0,'0'0'0,"0"0"15,91-33-15,-91 33 16,91-55-16,-91 55 0,91-75 16,-91 75-16,0 0 15,82-88-15,-82 88 16,0 0-16,50-93 0,-50 93 16,0 0-16,8-79 15,-8 79-15,-25-42 16,25 42-16,-66-4 15,66 4-15,-74 41 0,74-41 16,-66 93-16,66-93 16,-42 140-16,42-140 15,-16 153-15,16-153 0,25 130 16,-25-130-16,57 93 16,-57-93-16,100 51 15,-100-51-15,124 10 16,-124-10-16,124-10 0,-124 10 15,99-41-15,-99 41 16,91-65-16,-91 65 16</inkml:trace>
  <inkml:trace contextRef="#ctx0" brushRef="#br0" timeOffset="3">11734 8629 0,'0'0'16,"0"0"-16,0 88 16,0-88-16,8 93 0,-8-93 15,0 0-15,0 0 16,25 93-16,-25-93 15,0 0-15,25 56 0,-25-56 16,41 9-16,-41-9 16,42-51-16,-42 51 15,49-84-15,-49 84 16,0 0-16,0 0 0,0 0 16,0 0-16,42-83 15,-42 83-15,0 0 0,0 0 16,33-51-16,-33 51 15,0 0-15,0 0 16,57 55-16,-57-55 16,25 79-16,-25-79 0,0 0 15,33 80-15,-33-80 16,50 46-16,-50-46 16</inkml:trace>
  <inkml:trace contextRef="#ctx0" brushRef="#br0" timeOffset="4">12495 9006 0,'16'-19'16,"-16"19"-16,42-65 16,-42 65-16,74-103 15,-74 103-15,58-129 0,-58 129 16,41-145-16,-41 145 16,33-135-16,-33 135 15,0 0-15,9-120 0,-9 120 16,0 0-16,-9-94 15,9 94-15,0 0 16,-33-47-16,33 47 16,-41 15-16,41-15 0,-33 69 15,33-69-15,-25 121 16,25-121-16,-8 163 16,8-163-16,16 163 0,-16-163 15,0 0-15,33 121 16,-33-121-16,0 0 15,0 0-15,50 84 0,-50-84 16,0 0-16,58 32 16,-58-32-16</inkml:trace>
  <inkml:trace contextRef="#ctx0" brushRef="#br0" timeOffset="5">12941 8722 0,'0'0'16,"0"0"-16,0 0 0,8 56 16,-8-56-16,17 64 15,-17-64-15,0 0 16,0 0-16,0 0 0,0 0 15,0 0-15,8 75 16,-8-75-16,0 0 16,0 0-16,0 0 0,33-37 15,-33 37-15,9-98 16,-9 98-16,24-102 16,-24 102-16,42-89 15,-42 89-15,0 0 0,49-46 16,-49 46-16,0 0 15,67 5-15,-67-5 16,49 56-16,-49-56 0,0 0 16,41 87-16,-41-87 15,0 0-15,34 98 16,-34-98-16,0 0 16</inkml:trace>
  <inkml:trace contextRef="#ctx0" brushRef="#br0" timeOffset="6">13983 8633 0,'0'0'0,"0"0"15,0 0-15,-33-23 16,33 23-16,0 0 16,-50-4-16,50 4 15,-74 9-15,74-9 0,-66 42 16,66-42-16,0 0 16,-50 69-16,50-69 15,0 0-15,0 0 0,-8 84 16,8-84-16,0 0 15,33 65-15,-33-65 16,74 18-16,-74-18 0,0 0 16,75-22-16,-75 22 15,0 0-15,66-70 16,-66 70-16,0 0 0,0 0 16,0 0-16,0 0 15,50-75-15,-50 75 16,0 0-16,33-36 0,-33 36 15,0 0-15,24 9 16,-24-9-16,0 0 16,42 46-16,-42-46 0,0 0 15,0 0-15,41 65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00.26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122 11848 0,'0'0'0,"0"0"0,0 0 16,0 0-16,0 0 16,0 0-16,-33 42 15,33-42-15,0 0 16,-8 46-16,8-46 0,0 0 16,16 42-16,-16-42 15,0 0-15,0 0 16,34 14-16,-34-14 0,0 0 15,0 0-15,0 0 16,41-23-16,-41 23 0,0 0 16,26-42-16,-26 42 15,0 0-15,0 0 16,-26-37-16,26 37 16,0 0-16,0 0 0,-33-9 15,33 9-15,0 0 16,0 0-16,0 0 15,-33 13-15,33-13 0,0 0 16,-9 28-16,9-28 16,0 0-16,0 0 15,0 0-15,0 0 0,0 0 16,0 0-16,0 0 16,0 0-16,0 0 0,0 0 15,0 0-15,42 10 16,-42-10-16,0 0 15,0 0-15,0 0 0,0 0 16,0 0-16,0 0 16,0 0-16,0 0 15,0 0-15,0 0 0,0 0 16,0 0-16,0 0 16,0 0-16,0 0 0,0 0 15,0 0-15,0 0 16,0 0-16,0 0 15,0 0-15,0 0 16,0 0-16,0 0 0,0 0 16,0 0-16,0 0 15,0 0-15,0 0 16,-25-28-16,25 28 0,0 0 16</inkml:trace>
  <inkml:trace contextRef="#ctx0" brushRef="#br0" timeOffset="1">24603 12187 0,'0'0'0,"0"0"0,0 0 16,0 0-16,0 0 15,41-32-15,-41 32 16,58-70-16,-58 70 15,66-107-15,-66 107 0,66-145 16,-66 145-16,42-148 16,-42 148-16,33-144 15,-33 144-15,0 0 16,16-121-16,-16 121 16,0 0-16,0 0 0,0 0 15,-16-88-15,16 88 16,-33-38-16,33 38 15,-42 38-15,42-38 0,-49 98 16,49-98-16,-25 148 16,25-148-16,0 177 15,0-177-15,17 163 16,-17-163-16,0 0 0,33 148 16,-33-148-16,0 0 15,41 93-15,-41-93 16,0 0-16,58 33 15,-58-33-15,0 0 0</inkml:trace>
  <inkml:trace contextRef="#ctx0" brushRef="#br0" timeOffset="2">25124 11885 0,'0'0'0,"0"0"16,0 61-16,0-61 15,8 65-15,-8-65 16,0 0-16,0 88 0,0-88 16,0 0-16,0 0 15,0 0-15,0 0 16,8 65-16,-8-65 0,0 0 15,0 0-15,25-42 16,-25 42-16,8-89 16,-8 89-16,17-97 0,-17 97 15,0 0-15,0 0 16,0 0-16,33-79 16,-33 79-16,33-32 15,-33 32-15,33 32 0,-33-32 16,25 70-16,-25-70 15,16 98-15,-16-98 16,0 0-16,17 88 0,-17-88 16,0 0-16,8 65 15,-8-65-15,0 0 16,0 0-16,33-65 0</inkml:trace>
  <inkml:trace contextRef="#ctx0" brushRef="#br0" timeOffset="3">25562 11407 0,'0'0'0,"0"0"16,0 0-16,0 60 0,0-60 15,0 83-15,0-83 16,0 98-16,0-98 16,0 0-16,0 0 0,0 0 15,0 0-15,-8 88 16,8-88-16,0 0 0,16 75 16,-16-75-16,33 28 15,-33-28-15,58-9 16,-58 9-16,83-33 15,-83 33-15,0 0 0,0 0 16,74-42-16,-74 42 16,0 0-16,0 0 15,75-61-15</inkml:trace>
  <inkml:trace contextRef="#ctx0" brushRef="#br0" timeOffset="4">25868 11359 0,'0'0'16,"0"0"-16,-17 80 0,17-80 16,-16 102-16,16-102 15,-25 149-15,25-149 16,-16 167-16,16-167 15,-17 150-15,17-150 0,0 0 16,0 0-16,0 111 16,0-111-16,0 0 15,0 0-15,8 60 0,-8-60 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05.25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232 11764 0,'0'0'0,"0"0"0,0 0 15,0 0-15,0 0 16,0 0-16,0 0 0,0 0 16,0 0-16,0 0 15,0 0-15,-17 28 16,17-28-16,0 0 0,-8 33 16,8-33-16,0 0 15,0 0-15,16 32 16,-16-32-16,0 0 15,0 0-15,34 9 0,-34-9 16,0 0-16,0 0 16,24-27-16,-24 27 15,0 0-15,0 0 0,0 0 16,0 0-16,9-42 16,-9 42-16,0 0 15,-25-33-15,25 33 0,0 0 16,0 0-16,0 0 15,0 0-15,0 0 16,-50 33-16,50-33 0,0 0 16,0 0-16,0 0 15,0 0-15,42 18 16,-42-18-16,0 0 16,0 0-16,16-28 0,-16 28 15,0 0-15,0 0 16,0 0-16,0 0 15,-8-32-15,8 32 0,0 0 16,0 0-16,0 0 16,0 0-16,0 0 15,0 0-15,0 0 0</inkml:trace>
  <inkml:trace contextRef="#ctx0" brushRef="#br0" timeOffset="1">26703 11313 0,'0'0'0,"0"0"0,0 0 16,0 0-16,0 0 16,0 0-16,0 0 15,-8 46-15,8-46 0,-17 56 16,17-56-16,-8 84 16,8-84-16,-17 93 15,17-93-15,0 0 16,-24 93-16,24-93 0,0 0 15,0 0-15,0 0 16,0 0-16,-9 79 0,9-79 16,0 0-16,0 0 15,0 37-15,0-37 16,0 0-16,50 0 16,-50 0-16,74-32 15,-74 32-15,83-47 0,-83 47 16,0 0-16,0 0 15,99-37-15,-99 37 0,0 0 16,0 0-16,0 0 16,83-18-16,-83 18 15,0 0-15,58-19 0,-58 19 16,49-47-16,-49 47 16</inkml:trace>
  <inkml:trace contextRef="#ctx0" brushRef="#br0" timeOffset="2">27042 11355 0,'0'0'0,"0"0"15,0 0-15,-8 60 16,8-60-16,0 89 16,0-89-16,0 106 0,0-106 15,0 140-15,0-140 16,0 140-16,0-140 15,-8 135-15,8-135 16,0 0-16,-9 107 0,9-107 16,0 0-16,9 60 15,-9-60-15,16-19 16,-16 19-16,33-74 0</inkml:trace>
  <inkml:trace contextRef="#ctx0" brushRef="#br0" timeOffset="3">27183 11141 0,'0'0'0,"0"0"15,0 0-15,0 0 16,0 0-16,0 0 16,0 0-16,0 0 0,0 0 15,16-47-15,-16 47 16,0 0-16,0 0 16,0 0-16,33-36 0,-33 36 15,58 0-15,-58 0 16,50 41-16,-50-41 15,33 79-15,-33-79 16,0 0-16,41 89 0,-41-89 16,0 0-16,0 0 15,41 65-15,-41-65 16,58 0-16,-58 0 16</inkml:trace>
  <inkml:trace contextRef="#ctx0" brushRef="#br0" timeOffset="4">27522 10922 0,'0'0'0,"0"0"0,0 0 16,-42 79-16,42-79 15,-41 80-15,41-80 0,-50 97 16,50-97-16,0 0 16,0 0-16,-33 93 15,33-93-15,0 0 16,0 0-16,-8 6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12.40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646 11732 0,'0'0'16,"0"0"-16,0 0 16,0 0-16,0 0 0,0 0 15,0 0-15,0 0 16,0 0-16,0 0 16,0 0-16,0 0 0,0 0 15,0 0-15,0 0 16,0 0-16,-17 37 15,17-37-15,0 0 0,33 18 16,-33-18-16,0 0 16,0 0-16,17-28 15,-17 28-15,0 0 16,0 0-16,-9-37 0,9 37 16,0 0-16,0 0 15,0 0-15,0 0 16,0 0-16,0 0 0,0 0 15,-57 37-15,57-37 16,0 0-16,0 0 16,-9 33-16,9-33 15,0 0-15,0 0 0,0 0 16,0 0-16,0 0 16,0 0-16,0 0 15,0 0-15,0 0 0,0 0 16,0 0-16,0 0 15,0 0-15,0 0 16,33-33-16,-33 33 0</inkml:trace>
  <inkml:trace contextRef="#ctx0" brushRef="#br0" timeOffset="1">28076 11290 0,'0'0'0,"0"0"16,0 83-16,0-83 15,8 98-15,-8-98 16,16 136-16,-16-136 0,9 171 15,-9-171-15,0 181 16,0-181-16,-9 149 16,9-149-16,0 0 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20.3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780 13923 0,'0'42'15,"0"-42"-15,8 97 16,-8-97-16,0 0 0,25 117 16,-25-117-16,0 0 15,33 107-15,-33-107 16,50 51-16,-50-51 15,66-5-15,-66 5 0,66-65 16,-66 65-16,0 0 16,41-88-16,-41 88 15,0 0-15,0 0 0,33-89 16,-33 89-16,0 0 16,0 0-16,0 0 15,25-51-15,-25 51 16,0 0-16,0 0 0,66 70 15,-66-70-15,33 112 16,-33-112-16,33 148 16,-33-148-16,25 158 0,-25-158 15,25 149-15,-25-149 16,0 140-16,0-140 16,-8 134-16,8-134 15,-42 108-15,42-108 0,-49 79 16,49-79-16,0 0 15,-75 42-15,75-42 16,0 0-16,-66 4 0,66-4 16,-49-36-16,49 36 15,-50-75-15,50 75 16,-8-99-16,8 99 0,33-101 16,-33 101-16,33-103 15,-33 103-15,49-88 16,-49 88-16,50-83 15,-50 83-15,66-71 0,-66 71 16,58-74-16,-58 74 16,58-65-16,-58 65 15</inkml:trace>
  <inkml:trace contextRef="#ctx0" brushRef="#br0" timeOffset="1">19459 13536 0,'0'0'0,"0"0"15,-8 56-15,8-56 16,8 70-16,-8-70 0,0 0 16,0 0-16,8 85 15,-8-85-15,33 54 16</inkml:trace>
  <inkml:trace contextRef="#ctx0" brushRef="#br0" timeOffset="2">19889 13392 0,'0'0'0,"0"0"15,-17 79-15,17-79 16,-16 102-16,16-102 16,-17 141-16,17-141 15,0 162-15,0-162 0,0 145 16,0-145-16,0 0 16,8 126-16,-8-126 15,0 0-15,25 69 0,-25-69 16,50 14-16</inkml:trace>
  <inkml:trace contextRef="#ctx0" brushRef="#br0" timeOffset="3">20170 13686 0,'0'0'0,"0"0"0,8 74 15,-8-74-15,0 93 16,0-93-16,0 0 0,8 107 16,-8-107-16,0 0 15,0 0-15,9 84 16,-9-84-16,0 0 15,0 0-15</inkml:trace>
  <inkml:trace contextRef="#ctx0" brushRef="#br0" timeOffset="4">20228 13379 0,'0'0'16,"0"0"-16,58 60 15,-58-60-15,66 74 0,-66-74 16,58 126-16,-58-126 16,49 149-16,-49-149 15,9 172-15,-9-172 16,-9 172-16,9-172 0,-16 135 15,16-135-15,0 0 16,0 0-16,0 0 16,-25 102-16,25-102 0,0 0 15,-8 38-15,8-38 16,0 0-16,0 0 1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25.8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732 13714 0,'0'0'0,"0"0"16,50-5-16,-50 5 16,82-14-16,-82 14 15,91-19-15,-91 19 0,0 0 16,91-23-16,-91 23 16</inkml:trace>
  <inkml:trace contextRef="#ctx0" brushRef="#br0" timeOffset="1">20831 13969 0,'0'0'16,"0"0"-16,0 0 15,50 0-15,-50 0 0,74-9 16,-74 9-16,100-19 16,-100 19-16,107-27 15,-107 27-15,99-24 16</inkml:trace>
  <inkml:trace contextRef="#ctx0" brushRef="#br0" timeOffset="2">21551 13504 0,'0'0'0,"0"0"0,0 0 15,0 0-15,0 0 16,0 0-16,0 0 0,33-23 15,-33 23-15,66-24 16,-66 24-16,0 0 16,74-24-16,-74 24 0,0 0 15,0 0-15,83-22 16,-83 22-16,0 0 16,0 0-16,58 22 15,-58-22-15,8 52 0,-8-52 16,-25 97-16,25-97 15,-57 113-15,57-113 16,-83 130-16,83-130 0,-66 135 16,66-135-16,-58 121 15,58-121-15,0 0 16,0 0-16,-25 98 16,25-98-16,8 74 15,-8-74-15,58 33 0,-58-33 16,0 0-16,75 0 15,-75 0-15,107-28 16,-107 28-16,0 0 0,91-47 16,-91 47-16,0 0 15,74-51-15</inkml:trace>
  <inkml:trace contextRef="#ctx0" brushRef="#br0" timeOffset="3">22105 13825 0,'0'0'0,"0"0"15,0 0-15,0 0 16,0 0-16,0 0 0,0 0 16,0 0-16,0 0 15,0 42-15,0-42 16,0 0-16,25 28 15,-25-28-15,0 0 0,0 0 16,33 0-16,-33 0 16,0 0-16,0 0 15,0 0-15,0 0 0,33-28 16,-33 28-16,0 0 16,0 0-16,0 0 15,0 0-15,8-42 0,-8 42 16,0 0-16,-17-24 15,17 24-15,0 0 16,0 0-16,0 0 0,0 0 16,-33 6-16,33-6 15,0 0-15,0 0 16,0 0-16,0 0 0,0 0 16,0 0-16,0 0 15,0 0-15,0 0 0,0 0 16,0 0-16,0 0 15,0 0-15,0 0 16,0 0-16,0 0 0,0 0 16,0 0-16,0 0 15,0 0-15,0 0 16,0 0-16,0 0 0,0 0 16,0 0-16,0 0 15,-16 51-15,16-51 16,0 0-16,0 0 0,0 0 15</inkml:trace>
  <inkml:trace contextRef="#ctx0" brushRef="#br0" timeOffset="4">22452 13405 0,'0'0'0,"0"0"0,0 0 15,0 0-15,0 0 16,0 0-16,17 71 16,-17-71-16,0 0 0,0 79 15,0-79-15,-9 107 16,9-107-16,0 0 15,0 0-15,0 0 0,0 0 16,-16 93-16,16-93 16,0 0-16,0 66 0,0-66 15,25 18-15,-25-18 16,57-32-16,-57 32 16,75-47-16,-75 47 15,0 0-15,91-51 0,-91 51 16,0 0-16,82-37 15,-82 37-15,0 0 16,0 0-16,67-33 0,-67 33 16,0 0-16,0 0 15,24-47-15</inkml:trace>
  <inkml:trace contextRef="#ctx0" brushRef="#br0" timeOffset="5">22758 13379 0,'0'0'16,"0"0"-16,0 78 15,0-78-15,0 98 16,0-98-16,0 126 0,0-126 15,0 135-15,0-135 16,-8 131-16,8-131 16,-9 106-16,9-106 0,0 0 15,-8 88-15,8-88 16,0 0-16,0 0 16,0 0-16,0 0 0,0 0 15,0 0-15,0 0 0,-8 57 16,8-57-16,0 0 15,0 0-15,0 0 16,0 0-16,0 0 0</inkml:trace>
  <inkml:trace contextRef="#ctx0" brushRef="#br0" timeOffset="6">23494 13439 0,'0'0'0,"0"0"15,0 0-15,-8 55 16,8-55-16,0 79 15,0-79-15,0 108 0,0-108 16,-9 126-16,9-126 16,-8 125-16,8-125 15,0 0-15,0 0 0,0 0 16,-8 98-16,8-98 16,0 0-16,0 46 15</inkml:trace>
  <inkml:trace contextRef="#ctx0" brushRef="#br0" timeOffset="7">23279 13834 0,'0'0'0,"0"0"0,0 0 16,66-9-16,-66 9 15,91-18-15,-91 18 16,99-38-16,-99 38 0,0 0 16,108-32-16,-108 32 15,0 0-15,82-28 16</inkml:trace>
  <inkml:trace contextRef="#ctx0" brushRef="#br0" timeOffset="8">24404 13457 0,'0'0'0,"0"0"15,0 0-15,0 0 16,0 0-16,0 0 15,17 56-15,-17-56 0,16 74 16,-16-74-16,9 89 16,-9-89-16,16 107 15,-16-107-15,0 107 16,0-107-16,-8 103 0,8-103 16,-8 102-16,8-102 15,0 0-15,-9 84 16,9-84-16,0 0 0,0 0 15,0 0-15,-8 65 16,8-65-16,0 0 0</inkml:trace>
  <inkml:trace contextRef="#ctx0" brushRef="#br0" timeOffset="9">24867 14207 0,'0'0'0,"0"0"15,0 0-15,0 0 0,0 0 16,50-14-16,-50 14 16,50-38-16,-50 38 15,49-69-15,-49 69 16,50-98-16,-50 98 0,33-112 16,-33 112-16,41-121 15,-41 121-15,25-116 16,-25 116-16,0 0 15,17-98-15,-17 98 0,0 0 16,0 0-16,0 0 16,0-79-16,0 79 0,0 0 15,-25-29-15,25 29 16,-33 38-16,33-38 16,-42 102-16,42-102 15,-33 145-15,33-145 16,0 0-16,-16 163 0,16-163 15,0 0-15,8 140 16,-8-140-16,0 0 16,0 0-16,25 97 0,-25-97 15,0 0-15,50 55 16,-50-55-16,0 0 16,57-4-16,-57 4 0</inkml:trace>
  <inkml:trace contextRef="#ctx0" brushRef="#br0" timeOffset="10">25314 13904 0,'0'0'16,"0"0"-16,0 0 15,0 0-15,8 56 16,-8-56-16,0 0 0,0 0 16,0 0-16,17 61 15,-17-61-15,0 0 16,0 0-16,0 0 0,0 0 16,0 0-16,16 60 15,-16-60-15,0 0 16,0 0-16,33-19 0,-33 19 15,33-79-15,-33 79 16,17-97-16,-17 97 16,0 0-16,33-88 15,-33 88-15,0 0 0,0 0 16,0 0-16,33-61 16,-33 61-16,0 0 15,41-14-15,-41 14 0,42 56 16,-42-56-16,0 0 15,25 88-15,-25-88 16,0 0-16,0 0 16,0 0-16,0 0 0,0 0 15,16 98-15,-16-98 16,8 69-16,-8-69 0,0 0 16,0 0-16,58-36 15</inkml:trace>
  <inkml:trace contextRef="#ctx0" brushRef="#br0" timeOffset="11">25934 13359 0,'0'0'16,"0"0"-16,0 0 0,0 0 16,0 52-16,0-52 15,0 79-15,0-79 16,0 102-16,0-102 16,0 0-16,-8 103 0,8-103 15,0 0-15,0 0 16,0 0-16,0 0 0,0 0 15,-8 93-15,8-93 16,0 0-16,0 61 16,0-61-16,0 0 0,24 13 15,-24-13-15,0 0 16,67-28-16,-67 28 16,0 0-16,0 0 0,90-41 15,-90 41-15,0 0 16,0 0-16,0 0 15,91-38-15,-91 38 0,0 0 16,75-37-16</inkml:trace>
  <inkml:trace contextRef="#ctx0" brushRef="#br0" timeOffset="12">26265 13369 0,'0'0'0,"0"0"15,0 0-15,-8 84 0,8-84 16,-9 88-16,9-88 16,-8 121-16,8-121 15,-8 131-15,8-131 16,-17 144-16,17-144 0,-8 116 15,8-116-15,0 0 16,0 0-16,0 0 16,-8 84-16,8-84 0,0 0 15,16 32-15,-16-32 16,0 0-16</inkml:trace>
  <inkml:trace contextRef="#ctx0" brushRef="#br0" timeOffset="13">26695 13741 0,'0'0'0,"0"0"16,0 0-16,0 0 0,0 0 15,0 0-15,0 0 16,0 0-16,0 0 15,0 0-15,0 0 0,0 0 16,0 0-16,0 0 16,0 0-16,0 0 15,-8 60-15,8-60 0,0 0 16,16 33-16,-16-33 16,41 0-16,-41 0 15,0 0-15,0 0 16,0 0-16,33-36 0,-33 36 15,0 0-15,0 0 16,17-51-16,-17 51 16,0 0-16,0 0 0,0 0 15,-8-52-15,8 52 16,0 0-16,-42-9 16,42 9-16,0 0 0,-49 37 15,49-37-15,0 0 16,0 0-16,0 0 15,0 0-15,-25 65 0,25-65 16,0 0-16,0 46 16,0-46-16,0 0 15,0 0-15,25 19 0,-25-19 16,0 0-16,0 0 16,0 0-16,0 0 15,0 0-15,33-14 0,-33 14 16,0 0-16,0 0 15,16-32-15,-16 32 16,0 0-16,0 0 0,0 0 16,0 0-16,-33 0 15,33 0-15,0 0 16,0 0-16,-24 46 16,24-46-16,0 0 0,0 0 15,0 0-15</inkml:trace>
  <inkml:trace contextRef="#ctx0" brushRef="#br0" timeOffset="14">27216 13382 0,'0'0'0,"0"0"15,0 0-15,0 0 16,0 0-16,0 0 0,0 94 16,0-94-16,-17 93 15,17-93-15,-25 103 16,25-103-16,0 0 15,-24 101-15,24-101 0,0 0 16,0 0-16,0 0 16,0 0-16,0 0 15,-17 76-15,17-76 0,0 0 16,8 23-16,-8-23 16,50-19-16,-50 19 15,0 0-15,74-52 0,-74 52 16,0 0-16,0 0 15,0 0-15,83-46 16,-83 46-16,0 0 0,0 0 16,74-41-16,-74 41 15,0 0-15,50-42 16</inkml:trace>
  <inkml:trace contextRef="#ctx0" brushRef="#br0" timeOffset="15">27431 13355 0,'0'0'15,"0"0"-15,-17 78 16,17-78-16,-8 80 16,8-80-16,0 121 0,0-121 15,0 135-15,0-135 16,0 135-16,0-135 15,0 0-15,-17 126 16,17-126-16,0 0 0,-8 107 16,8-107-16,0 0 15</inkml:trace>
  <inkml:trace contextRef="#ctx0" brushRef="#br0" timeOffset="16">24727 13853 0,'0'0'15,"0"0"-15,0 0 0,0 0 16,0 0-16,0 0 16,0 0-16,0 0 0,0 0 15,0 0-15,0 0 16,0 0-16,0 0 16,0 0-16,0 0 0,0 0 15,0 0-15,0 0 16,0 0-16,0 0 0,0 0 15,0 0-15,0 0 16,0 0-16,0 0 16,0 0-16,0 0 0,0 0 15,0 0-15,0 0 16,0 0-16,0 0 0,0 0 16,0 0-16,0 0 15,0 0-15,0 0 16,0 0-16,0 0 15,0 0-15,0 0 0,0 0 16,0 0-16,0 0 16,0 0-16,0 0 15,0 0-15,0 0 0,0 0 16,0 0-16,-50 0 16,50 0-16,0 0 0,-8 33 15,8-33-15,0 0 16,0 0-16,0 0 15,25 18-15,-25-18 0,0 0 16,0 0-16,0 0 16,0 0-16,0 0 15,0 0-15,0 0 0,0 0 16,0 0-16,49-28 16,-49 28-16,0 0 15,0 0-15,0 0 16,0 0-16,0 0 0,0 0 15,0 0-15,0 0 16,0 0-16,0 0 0,-24 14 16,24-14-16,0 0 15,0 0-15,0 0 16,0 0-16,0 0 0,0 0 16,0 0-16,0 0 15,0 0-15,0 0 16,0 0-16,0 0 0,0 0 15,0 0-15,0 0 16,0 0-16,0 0 16,0 0-16,0 0 0,24-28 15,-24 28-1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30.8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728 13573 0,'0'0'0,"0"0"0,83 19 16,-83-19-16,108 0 16,-108 0-16,115 15 15,-115-15-15,0 0 0,100 14 16,-100-14-16</inkml:trace>
  <inkml:trace contextRef="#ctx0" brushRef="#br0" timeOffset="1">27704 13849 0,'0'0'16,"0"0"-16,0 0 16,0 0-16,41 32 0,-41-32 15,99 23-15,-99-23 16,132 5-16,-132-5 15,149-5-15</inkml:trace>
  <inkml:trace contextRef="#ctx0" brushRef="#br0" timeOffset="2">29251 13285 0,'0'0'0,"0"0"0,0 0 15,0 0-15,0 0 16,0 0-16,-58 0 16,58 0-16,-66 5 0,66-5 15,-99 23-15,99-23 16,0 0-16,-84 42 16,84-42-16,-83 50 15,83-50-15,0 0 0,0 0 16,-41 76-16,41-76 15,0 83-15,0-83 16,41 80-16,-41-80 0,66 65 16,-66-65-16,0 0 15,66 70-15,-66-70 16,0 0-16,68 74 16,-68-74-16,0 0 0,49 79 15,-49-79-15,0 0 16,0 79-16,0-79 0,0 0 15,0 0-15,-66 65 16,66-65-16,0 0 16,-67 23-16,67-23 15,-41-27-15,41 27 16,0-74-16,0 74 0,41-99 16,-41 99-16,75-106 15,-75 106-15,100-103 16,-100 103-16,82-93 0,-82 93 15,75-84-15,-75 84 16,0 0-16,49-74 16,-49 74-16,0 0 15,0 0-15,0 0 0,0 0 16,25-80-16,-25 80 16,0 0-16</inkml:trace>
  <inkml:trace contextRef="#ctx0" brushRef="#br0" timeOffset="3">29714 13425 0,'0'0'0,"0"0"16,0 0-16,-25 88 15,25-88-15,0 0 16,0 103-16,0-103 16,-17 116-16,17-116 0,0 0 15,-16 107-15,16-107 16,0 0-16,0 0 15,0 0-15,-17 70 0,17-70 16,0 0-16,0 0 16,0 0-16,0 0 0</inkml:trace>
  <inkml:trace contextRef="#ctx0" brushRef="#br0" timeOffset="4">29441 13709 0,'0'0'0,"0"0"16,0 0-16,0 0 0,0 0 16,0 0-16,0 0 15,0 0-15,0 0 16,74 5-16,-74-5 16,0 0-16,83-10 0,-83 10 15,91-32-15,-91 32 16,0 0-16,99-47 15,-99 47-15,0 0 0</inkml:trace>
  <inkml:trace contextRef="#ctx0" brushRef="#br0" timeOffset="5">30202 13304 0,'0'0'15,"0"0"-15,0 0 16,0 0-16,0 0 0,0 0 16,0 69-16,0-69 15,0 0-15,0 84 16,0-84-16,0 0 15,-25 98-15,25-98 0,0 0 16,0 0-16,0 0 16,0 0-16,-33 89 0,33-89 15,0 0-15,-17 65 16,17-65-16,25 28 16,-25-28-16,58-14 0,-58 14 15,83-28-15,-83 28 16,0 0-16,91-42 15,-91 42-15,0 0 16,0 0-16,82-61 0,-82 61 16</inkml:trace>
  <inkml:trace contextRef="#ctx0" brushRef="#br0" timeOffset="6">30367 13182 0,'0'0'15,"0"0"-15,-8 99 16,8-99-16,-9 98 0,9-98 16,-16 115-16,16-115 15,-25 145-15,25-145 16,-25 149-16,25-149 15,-16 153-15,16-153 0,0 0 16,0 0-16,-17 121 16,17-121-16,0 0 15,9 70-15,-9-70 0,0 0 16</inkml:trace>
  <inkml:trace contextRef="#ctx0" brushRef="#br0" timeOffset="7">30648 14095 0,'0'0'0,"0"0"16,0 0-16,0 0 0,0 0 15,33-33-15,-33 33 16,50-83-16,-50 83 16,66-130-16,-66 130 0,57-154 15,-57 154-15,42-145 16,-42 145-16,7-130 16,-7 130-16,0 0 15,-7-102-15,7 102 0,0 0 16,0 0-16,-25-65 15,25 65-15,0 0 16,-41-23-16,41 23 0,-41 51 16,41-51-16,-42 111 15,42-111-15,-33 163 16,33-163-16,0 0 0,-16 177 16,16-177-16,0 0 15,8 154-15,-8-154 0,0 0 16,0 0-16,33 102 15,-33-102-15,0 0 16,65 42-16,-65-42 0,76-19 16</inkml:trace>
  <inkml:trace contextRef="#ctx0" brushRef="#br0" timeOffset="8">31053 13681 0,'0'0'15,"0"0"-15,-9 33 16,9 41-16,0-74 0,0 0 16,-7 84-16,7-84 15,0 0-15,0 0 0,0 0 16,0 0-16,0 0 15,0 75-15,0-75 16,0 0-16,0 0 0,0 0 16,16-43-16,-16 43 15,0 0-15,33-93 16,-33 93-16,0 0 0,33-107 16,-33 107-16,0 0 15,50-83-15,-50 83 16,0 0-16,50-29 15,-50 29-15,49 47 0,-49-47 16,25 84-16,-25-84 16,8 116-16,-8-116 15,0 0-15,0 0 16,0 0-16,0 98 0,0-98 16,17 42-16,-17-42 15,33-19-15,-33 19 16,41-74-16,-41 74 0</inkml:trace>
  <inkml:trace contextRef="#ctx0" brushRef="#br0" timeOffset="9">31731 13146 0,'0'0'0,"0"0"0,0 0 15,0 0-15,0 0 16,-9 69-16,9-69 15,0 89-15,0-89 0,-8 101 16,8-101-16,0 0 16,-16 103-16,16-103 0,0 0 15,0 0-15,0 0 16,0 0-16,0 0 16,-8 74-16,8-74 0,0 0 15,24 25-15,-24-25 16,0 0-16,59-15 15,-59 15-15,0 0 0,90-33 16,-90 33-16,0 0 16,0 0-16,0 0 15,0 0-15,91-46 16,-91 46-16,0 0 0,0 0 16</inkml:trace>
  <inkml:trace contextRef="#ctx0" brushRef="#br0" timeOffset="10">31996 13113 0,'0'0'0,"0"0"15,0 0-15,-17 102 16,17-102-16,-8 112 0,8-112 15,-9 144-15,9-144 16,-8 163-16,8-163 16,-16 167-16,16-167 15,0 0-15,-8 154 0,8-154 16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38.70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59 13597 0,'0'0'0,"0"0"15,-9 70-15,9-70 16,9 83-16,-9-83 16,8 112-16,-8-112 15,0 0-15,0 0 0,0 0 16,0 0-16,17 111 16,-17-111-16,0 0 0,41 71 15,-41-71-15,0 0 16,50-14-16,-50 14 15,0 0-15,49-70 16,-49 70-16,0 0 0,0 0 16,0 0-16,0 0 15,33-79-15,-33 79 0,0 0 16,25-37-16,-25 37 16,17 32-16,-17-32 15,16 93-15,-16-93 0,17 126 16,-17-126-16,16 139 15,-16-139-15,8 139 16,-8-139-16,0 159 16,0-159-16,-8 154 15,8-154-15,-33 158 0,33-158 16,-50 139-16,50-139 16,0 0-16,-66 103 0,66-103 15,0 0-15,-74 55 16,74-55-16,-75 0 15,75 0-15,0 0 16,-66-60-16,66 60 0,-33-88 16,33 88-16,0-107 15,0 107-15,33-98 16,-33 98-16,50-93 0,-50 93 16,66-88-16,-66 88 15,75-80-15,-75 80 16,66-88-16,-66 88 15,0 0-15,74-89 16,-74 89-16,66-78 0,-66 78 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42.2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862 13881 0,'0'0'0,"0"0"16,0 0-16,0 0 15,0 0-15,67-9 16,-67 9-16,99-19 0,-99 19 16,99-42-16,-99 42 15</inkml:trace>
  <inkml:trace contextRef="#ctx0" brushRef="#br0" timeOffset="1">6582 13439 0,'0'0'0,"0"0"0,0 0 15,0 0-15,16 60 16,-16-60-16,25 65 15,-25-65-15,8 80 16,-8-80-16,0 88 0,0-88 16,-8 84-16,8-84 15,0 0-15,-25 88 16,25-88-16,0 0 16,0 0-16,0 0 0,0 0 15,-8 75-15,8-75 16,0 0-16,8 37 0,-8-37 15,58 5-15,-58-5 16,0 0-16,66-33 16,-66 33-16,83-56 15,-83 56-15,66-74 0,-66 74 16,50-79-16</inkml:trace>
  <inkml:trace contextRef="#ctx0" brushRef="#br0" timeOffset="2">6896 13453 0,'0'0'0,"0"0"16,0 83-16,0-83 15,0 98-15,0-98 16,8 131-16,-8-131 15,0 139-15,0-139 0,8 154 16,-8-154-16,0 0 16,0 0-16,0 0 15,0 121-15,0-121 0,9 65 16,-9-65-16,33-5 1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52.15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243 13714 0,'0'0'0,"0"0"16,0 0-16,33 18 0,-33-18 16,75-14-16,-75 14 15,99-19-15,-99 19 16,0 0-16,99-23 0</inkml:trace>
  <inkml:trace contextRef="#ctx0" brushRef="#br0" timeOffset="1">7268 13965 0,'0'0'0,"0"0"15,0 0-15,0 0 0,0 0 16,50 4-16,-50-4 16,0 0-16,74-4 15,-74 4-15,0 0 0,0 0 16,74 0-16,-74 0 16,0 0-16,0 0 15,0 0-15,0 0 0,0 0 16,0 0-16,0 0 15,0 0-15,83 0 0,-83 0 16,0 0-16,0 0 16,0 0-16,0 0 15,0 0-15,0 0 0,0 0 16,0 0-16,0 0 16,0 0-16,50-5 0,-50 5 15,0 0-15,0 0 16,0 0-16,0 0 0,0 0 15,0 0-15,0 0 16,0 0-16,0 0 0,0 0 16,16-13-16,-16 13 15,0 0-15,0 0 0,0 0 16,0 0-16,0 0 16,0 0-16,0 0 15,0 0-15,0 0 0,0 0 16,0 0-16,0 0 15,0 0-15,0 0 0,0 0 0,0 0 16,0 0-16,0 0 16,0 0-16,0 0 0,0 0 15,0 0-15,0 0 16,0 0-16,0 0 0,0 0 16,0 0-16,0 0 15,0 0-15,0 0 16,0 0-16,0 0 0,0 0 15,0 0-15,0 0 16,0 0-16,0 0 0,0 0 16,0 0-16,0 0 15,0 0-15,0 0 0,0 0 16,0 0-16,0 0 16,0 0-16,0 0 0,0 0 15,0 0-15,0 0 16,0 0-16,0 0 15,0 0-15,0 0 0,0 0 16,0 0-16,0 0 16,0 0-16,0 0 0,0 0 15,0 0-15,0 0 16,0 0-16,0 0 16,0 0-16,0 0 0,0 0 15,0 0-15,0 0 16,0 0-16,0 0 0,0 0 15,0 0-15,0 0 16,0 0-16,0 0 0,0 0 16,0 0-16,0 0 15,0 0-15,0 0 16,0 0-16,0 0 0,0 0 16,0 0-16,0 0 15,0 0-15,0 0 0,0 0 16,0 0-16,0 0 15,0 0-15,0 0 0,0 0 16,0 0-16,0 0 16,0 0-16,0 0 15,0 0-15,0 0 0,0 0 16,0 0-16,0 0 0,0 0 16,0 0-16,0 0 15,0 0-15,0 0 0,0 0 16,0 0-16,0 0 15,0 0-15,0 0 16,0 0-16,0 0 0,0 0 16,0 0-16,0 0 15,0 0-15,0 0 0</inkml:trace>
  <inkml:trace contextRef="#ctx0" brushRef="#br0" timeOffset="2">8450 13401 0,'0'0'15,"0"0"-15,0 0 16,-49 10-16,49-10 0,0 0 16,-66 22-16,66-22 15,0 0-15,-83 38 16,83-38-16,0 0 16,-50 51-16,50-51 0,-16 75 15,16-75-15,33 84 16,-33-84-16,74 84 15,-74-84-15,91 84 0,-91-84 16,83 74-16,-83-74 16,0 0-16,50 75 15,-50-75-15,8 83 16,-8-83-16,-33 79 0,33-79 16,-75 56-16,75-56 15,0 0-15,-82 18 16,82-18-16,-67-33 15,67 33-15,-24-83 0,24 83 16,16-117-16,-16 117 16,42-120-16,-42 120 15,0 0-15,57-112 0,-57 112 16,0 0-16,0 0 16,83-88-16,-83 88 15,0 0-15,91-80 0,-91 80 16</inkml:trace>
  <inkml:trace contextRef="#ctx0" brushRef="#br0" timeOffset="3">9071 13573 0,'8'38'0,"-8"-38"0,8 107 16,-8-107-16,17 154 16,-17-154-16,8 149 0,-8-149 15,0 0-15,0 93 16,0-93-16,0 0 15</inkml:trace>
  <inkml:trace contextRef="#ctx0" brushRef="#br0" timeOffset="4">9046 13811 0,'0'0'0,"0"0"16,49-10-16,-49 10 0,91-41 16,-91 41-16,124-74 15,-124 74-15,124-89 16</inkml:trace>
  <inkml:trace contextRef="#ctx0" brushRef="#br0" timeOffset="5">9832 13294 0,'0'0'0,"0"0"16,0 65-16,0-65 15,9 80-15,-9-80 16,-9 107-16,9-107 0,-16 98 15,16-98-15,0 0 16,0 0-16,0 0 16,0 0-16,-17 70 0,17-70 15,25 27-15,-25-27 16,50-23-16,-50 23 16,74-42-16,-74 42 0,74-55 15,-74 55-15,0 0 16,75-62-16,-75 62 15,74-69-15</inkml:trace>
  <inkml:trace contextRef="#ctx0" brushRef="#br0" timeOffset="6">10047 13304 0,'9'42'0,"-9"-42"16,8 107-16,-8-107 0,8 148 16,-8-148-16,0 168 15,0-168-15,0 0 16,0 135-16,0-135 0,0 0 16,17 89-16,-17-89 15,57 28-15</inkml:trace>
  <inkml:trace contextRef="#ctx0" brushRef="#br0" timeOffset="7">10386 14067 0,'0'0'0,"0"0"15,58-51-15,-58 51 16,58-112-16,-58 112 15,58-154-15,-58 154 0,41-171 16,-41 171-16,0 0 16,17-159-16,-17 159 15,0 0-15,0 0 16,0-121-16,0 121 0,0 0 16,-25-56-16,25 56 15,-33 19-15,33-19 16,-25 102-16,25-102 0,-16 172 15,16-172-15,0 0 16,0 182-16,0-182 16,0 0-16,24 158 15,-24-158-15,0 0 0,50 93 16,-50-93-16,50 14 16,-50-14-16,49-42 15,-49 42-15</inkml:trace>
  <inkml:trace contextRef="#ctx0" brushRef="#br0" timeOffset="8">10841 13634 0,'0'0'0,"0"0"0,0 0 15,0 0-15,0 0 16,-25 42-16,25-42 16,0 0-16,-8 74 0,8-74 15,0 0-15,0 94 16,0-94-16,0 0 15,0 0-15,0 0 0,-8 93 16,8-93-16,0 0 16,-9 42-16,9-42 0,0 0 15,0 0-15,25-89 16,-25 89-16,0 0 16,25-102-16,-25 102 15,0 0-15,33-89 0,-33 89 16,0 0-16,33-41 15,-33 41-15,42 23 16,-42-23-16,0 0 0,24 84 16,-24-84-16,0 0 15,9 102-15,-9-102 16,8 56-16,-8-56 16,0 0-16,0 0 0</inkml:trace>
  <inkml:trace contextRef="#ctx0" brushRef="#br0" timeOffset="9">11205 13271 0,'0'0'16,"0"0"-16,0 0 15,8 75-15,-8-75 16,17 93-16,-17-93 15,0 0-15,8 107 0,-8-107 16,0 0-16,0 0 16,0 0-16,0 0 0,0 0 15,8 88-15,-8-88 16,0 0-16,33 42 16,-33-42-16,0 0 0,50-4 15,-50 4-15,0 0 16,0 0-16,58-47 15,-58 47-15,0 0 16,49-66-16</inkml:trace>
  <inkml:trace contextRef="#ctx0" brushRef="#br0" timeOffset="10">11428 13359 0,'0'0'0,"0"0"16,8 117-16,-8-117 0,9 121 16,-9-121-16,8 153 15,-8-153-15,0 0 16,0 0-16,8 126 0,-8-126 16,8 71-16,-8-71 15</inkml:trace>
  <inkml:trace contextRef="#ctx0" brushRef="#br0" timeOffset="11">11312 13005 0,'17'20'15,"-17"-20"-15,74 65 16,34 50-16,-108-115 16,107 150-16,-107-150 0,124 158 15,-124-158-15,83 186 16,-83-186-16,58 191 16,-58-191-16,16 186 15,-16-186-15,-24 158 0,24-158 16,0 0-16</inkml:trace>
  <inkml:trace contextRef="#ctx0" brushRef="#br0" timeOffset="12">8153 12950 0,'0'0'16,"0"0"-16,-9 55 15,9-55-15,-24 99 16,24-99-16,-33 149 0,33-149 16,-42 186-16,42-186 15,-41 214-15,41-214 16,-41 214-16,41-214 16,-9 195-16,9-195 15,33 154-15,-33-154 0,75 116 16,-75-116-16,107 47 15,-107-47-1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9:57.1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032 13039 0,'0'37'16,"0"-37"-16,0 111 15,0-111-15,8 182 16,-8-182-16,8 218 16,-8-218-16,17 211 0,-17-211 15,25 175-15,-25-175 16,0 0-16,33 108 15,-33-108-15,58 37 16,-58-37-16</inkml:trace>
  <inkml:trace contextRef="#ctx0" brushRef="#br0" timeOffset="1">12197 13695 0,'0'0'0,"0"0"0,0 0 15,33-61-15,-33 61 16,50-88-16,-50 88 16,0 0-16,0 0 15,49-98-15,-49 98 0,50-51 16,-50 51-16,41 4 15,-41-4-15,42 75 16,-42-75-16,24 106 16,-24-106-16,34 132 15,-34-132-15,0 0 0,49 135 16,-49-135-16,0 0 16,0 0-16,50 88 15,-50-88-15,58 10 16</inkml:trace>
  <inkml:trace contextRef="#ctx0" brushRef="#br0" timeOffset="2">12644 13476 0,'-17'28'0,"17"-28"15,-33 65-15,33-65 16,-66 93-16,66-93 16,-50 103-16,50-103 0,-49 102 15,49-102-15,0 0 16,0 0-16,-34 88 16,34-88-16,0 0 0,-16 38 15,16-38-15,33-33 16,-33 33-16</inkml:trace>
  <inkml:trace contextRef="#ctx0" brushRef="#br0" timeOffset="3">12801 13714 0,'0'0'0,"0"0"15,82 18-15,-82-18 16,100-23-16,-100 23 15,124-47-15,-124 47 16,124-83-16</inkml:trace>
  <inkml:trace contextRef="#ctx0" brushRef="#br0" timeOffset="4">13371 13299 0,'0'37'0,"0"-37"0,25 89 16,-25-89-16,33 139 15,-33-139-15,25 150 16,-25-150-16,0 0 16,16 148-16,-16-148 0,0 0 15,25 88-15,-25-88 16</inkml:trace>
  <inkml:trace contextRef="#ctx0" brushRef="#br0" timeOffset="5">13297 12857 0,'0'0'16,"0"0"-16,66 37 15,-66-37-15,107 75 16,-107-75-16,124 116 0,-124-116 15,108 158-15,-108-158 16,74 182-16,-74-182 16,42 191-16,-42-191 15,-9 195-15,9-195 16,-33 177-16,33-17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4:50.74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11 11513 0,'0'0'0,"0"0"15,25 69-15,-25-69 16,49 103-16,-49-103 16,34 148-16,-34-148 15,25 164-15,-25-164 0,0 0 16,0 0-16,0 0 15,0 0-15,0 0 0,16 135 16,-16-135-16,0 0 16,0 0-16,-8 79 15,8-79-15,-33 9 0,33-9 16,0 0-16,-67-42 16,67 42-16,0 0 15,-74-46-15,74 46 0,0 0 16,0 0-16,-91-10 15,91 10-15,0 0 16,0 0-16,-58 51 0,58-51 16,8 70-16,-8-70 15,58 61-15,-58-61 16,99 14-16,-99-14 0,0 0 16,116-19-16,-116 19 15,108-56-15,-108 56 16,82-84-16</inkml:trace>
  <inkml:trace contextRef="#ctx0" brushRef="#br0" timeOffset="1">3439 12276 0,'0'0'0,"0"0"0,0 0 16,-25 51-16,25-51 15,-58 55-15,58-55 16,-99 61-16,99-61 0,-133 61 16,133-61-16,-165 65 15,165-65-15,-164 51 16,164-51-16,-167 46 15,167-46-15,-140 47 0,140-47 16,0 0-16,0 0 16,0 0-16,-108 37 15,108-37-15,0 0 16,-41 14-16</inkml:trace>
  <inkml:trace contextRef="#ctx0" brushRef="#br0" timeOffset="2">2728 12922 0,'0'0'0,"0"0"0,-9 117 16,9-117-16,9 130 15,-9-130-15,8 181 0,-8-181 16,16 177-16,-16-177 16,0 0-16,0 0 15,0 0-15,0 0 0,25 159 16,-25-159-16,0 0 16,0 0-16,0 0 15,8 87-15,-8-87 16,0 0-16,0 0 0,-91-64 15,91 64-15,0 0 16,-74-88-16,74 88 16,-91-66-16,91 66 0,-91-19 15,91 19-15,-73 33 16,73-33-16,-43 75 16,43-75-16,-7 97 15,7-97-15,0 0 0,24 93 16,-24-93-16,58 70 15,-58-70-15,99 43 16,-99-43-16,99-15 16,-99 15-16,99-46 0,-99 46 15,0 0-15,101-65 16,-101 65-16,0 0 16</inkml:trace>
  <inkml:trace contextRef="#ctx0" brushRef="#br0" timeOffset="3">2967 13709 0,'0'0'15,"0"0"-15,0 0 16,0 0-16,17-42 15,-17 42-15,25-85 0,-25 85 16,0 0-16,0 0 16,0 0-16,33-92 15,-33 92-15,0 0 0,58-51 16,-58 51-16,58 23 16,-58-23-16,57 84 15,-57-84-15,42 107 16,-42-107-16,41 107 0,-41-107 15,0 0-15,50 89 16,-50-89-16,0 0 0,49 37 16,-49-37-16,50-19 15</inkml:trace>
  <inkml:trace contextRef="#ctx0" brushRef="#br0" timeOffset="4">3389 13443 0,'0'0'16,"-41"93"-16,41-93 15,-50 126-15,50-126 0,-58 131 16,58-131-16,0 0 15,-49 125-15,49-125 16,0 0-16,-42 75 0,42-75 16,0 0-16</inkml:trace>
  <inkml:trace contextRef="#ctx0" brushRef="#br0" timeOffset="5">4365 11378 0,'0'0'0,"0"0"15,-58 19-15,58-19 0,-91 18 16,91-18-16,-91 38 16,91-38-16,0 0 15,-91 37-15,91-37 16,0 0-16,-91 37 0,91-37 16,0 0-16,-50 65 15,50-65-15,-24 89 16,24-89-16,0 111 15,0-111-15,24 126 0,-24-126 16,25 144-16,-25-144 16,25 153-16,-25-153 15,17 167-15,-17-167 16,16 187-16,-16-187 0,-16 200 16,16-200-16,-17 200 15,17-200-15,-17 200 16,17-200-16,-24 190 0,24-190 15,-17 177-15,17-177 16,-25 150-16,25-150 16,-24 125-16,24-125 15,0 0-15,-17 93 0,17-93 16,0 0-16,0 0 16,0 0-16,0 65 15,0-65-15,33 47 0,-33-47 16,74 37-16,-74-37 15,100 19-15,-100-19 16,99 14-16,-99-14 0,91-14 16,-91 14-16,83-28 15,-83 28-15,0 0 16</inkml:trace>
  <inkml:trace contextRef="#ctx0" brushRef="#br0" timeOffset="6">4588 13453 0,'0'0'0,"0"0"16,0 0-16,0 0 0,0 0 16,58-38-16,-58 38 15,66-69-15,-66 69 16,66-107-16,-66 107 15,50-121-15,-50 121 16,0 0-16,34-113 0,-34 113 16,0 0-16,-17-78 15,17 78-15,-50-28 16,50 28-16,-75 23 0,75-23 16,-74 79-16,74-79 15,-75 135-15,75-135 16,-33 172-16,33-172 15,-8 168-15,8-168 0,33 135 16,-33-135-16,66 93 16,-66-93-16,100 51 15,-100-51-15,116 14 16,-116-14-16,133-19 0,-133 19 16,107-51-16,-107 51 15,91-78-15,-91 78 16,66-99-16</inkml:trace>
  <inkml:trace contextRef="#ctx0" brushRef="#br0" timeOffset="7">4994 11936 0,'0'0'0,"0"0"16,0 75-16,0-75 16,8 83-16,-8-83 15,0 0-15,0 0 16,25 84-16,-25-84 0,42 52 15,-42-52-15,49 3 16,-49-3-16,58-36 16,-58 36-16,58-70 0,-58 70 15,0 0-15,33-88 16,-33 88-16,0 0 16,0 0-16,0 0 0,0 0 15,33-75-15,-33 75 16,0 0-16,25-28 15,-25 28-15,16 42 16,-16-42-16,17 88 0,-17-88 16,0 0-16,25 89 15,-25-89-15,33 56 16,-33-56-16,49 0 0,-49 0 16</inkml:trace>
  <inkml:trace contextRef="#ctx0" brushRef="#br0" timeOffset="8">5680 12159 0,'0'0'15,"0"0"-15,0 0 0,34-37 16,-34 37-16,41-89 15,-41 89-15,49-129 16,-49 129-16,42-149 16,-42 149-16,25-148 0,-25 148 15,0 0-15,8-113 16,-8 113-16,0 0 16,0 0-16,-8-69 0,8 69 15,-33-10-15,33 10 16,-34 61-16,34-61 15,-24 111-15,24-111 16,-17 140-16,17-140 16,0 154-16,0-154 0,0 0 15,25 116-15,-25-116 16,0 0-16,50 79 16,-50-79-16,0 0 15,57 18-15,-57-18 0,67-23 16,-67 23-16,0 0 15</inkml:trace>
  <inkml:trace contextRef="#ctx0" brushRef="#br0" timeOffset="9">6102 11881 0,'0'0'16,"0"0"-16,0 74 15,0-74-15,0 75 16,0-75-16,0 0 0,0 0 16,0 0-16,0 0 15,0 0-15,0 83 0,0-83 16,8 42-16,-8-42 16,0 0-16,0 0 15,33-93-15,-33 93 0,17-103 16,-17 103-16,0 0 15,0 0-15,33-97 16,-33 97-16,0 0 16,41-51-16,-41 51 0,42 19 15,-42-19-15,0 0 16,33 69-16,-33-69 16,0 0-16,16 98 15,-16-98-15,0 0 0,25 88 16,-25-88-16,42 33 15,-42-33-15,66-14 16,-66 14-16</inkml:trace>
  <inkml:trace contextRef="#ctx0" brushRef="#br0" timeOffset="10">6673 11908 0,'0'0'0,"0"0"0,0 0 16,0 0-16,0 0 15,0 0-15,0 0 16,0 0-16,0 0 15,-42-42-15,42 42 0,0 0 16,-49-27-16,49 27 16,0 0-16,-66 0 15,66 0-15,0 0 0,-50 46 16,50-46-16,0 0 16,-33 74-16,33-74 15,0 0-15,16 66 16,-16-66-16,0 0 0,50 32 15,-50-32-15,0 0 16,66-24-16,-66 24 16,66-55-16,-66 55 0,0 0 15,0 0-15,0 0 16,0 0-16,58-74 16,-58 74-16,0 0 15,42-33-15,-42 33 0,0 0 16,49 19-16,-49-19 15,0 0-15,33 60 16,-33-60-16,0 0 0,50 47 16,-50-47-16,41 18 15</inkml:trace>
  <inkml:trace contextRef="#ctx0" brushRef="#br0" timeOffset="11">6557 11271 0,'0'0'0,"0"0"16,0 0-16,16 33 15,-16-33-15,75 23 16,-75-23-16,116 23 0,-116-23 16,115 19-16,-115-19 15,108 9-15,-108-9 16,107 4-16,-107-4 0,0 0 16,83 15-16,-83-15 15,0 0-15,58 33 16,-58-33-16,50 64 15,-50-64-15,33 88 0,-33-88 16,8 108-16,-8-108 16,8 135-16,-8-135 15,0 172-15,0-172 16,0 200-16,0-200 0,0 223 16,0-223-16,0 228 15,0-228-15,0 214 16,0-214-16,17 204 15,-17-204-15,41 191 16,-41-191-16,33 168 0,-33-168 16,25 162-16,-25-162 15,25 150-15,-25-150 16,16 130-16,-16-130 0,0 112 16,0-112-16,-16 93 15,16-93-15,-42 75 16,42-75-16,-82 54 15,82-54-15,-124 43 0,124-43 16,-149 14-16,149-14 16,-182 0-16,182 0 15,-190 0-15,190 0 16,-166 0-16,166 0 16,-140 0-16,140 0 0,0 0 15,0 0-15,0 0 16,0 0-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7T14:24:35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49 13085 0,'0'0'0,"8"112"0,-8-112 15,0 149-15,0-149 16,-8 167-16,8-167 15,-25 196-15,25-196 16,-25 200-16,25-200 0,-41 209 16,41-209-16,-33 209 15,33-209-15,-25 200 16,25-200-16,-16 191 16,16-191-16,-9 181 15,9-181-15,0 168 0,0-168 16,17 144-16,-17-144 15,41 130-15,-41-130 16,58 98-16,-58-98 16,83 79-16,-83-79 0,107 61 15,-107-61-15,133 42 16,-133-42-16,148 37 16,-148-37-16,157 32 15,-157-32-15,183 28 0,-183-28 16,191 23-16,-191-23 15,215 29-15,-215-29 16,223 27-16,-223-27 16,223 24-16,-223-24 15,232 23-15,-1-9 16,-24-5-16,-42-9 16,-165 0-16,166 0 0,-9 0 15,25 5-15,-182-5 16,190 4-16,0 6 15,8-6-15,-198-4 16,191 0-16,15 9 16,-7 10-16,-199-19 0,190 9 15,33-4-15,0-5 16,-223 0-16,207 0 16,0 0-16,8 0 15,-215 0-15,199 0 16,8-5-16,8 5 15,-215 0-15,190 0 0,9 5 16,7-5-16,-206 0 16,199 0-16,-1-5 15,9 5-15,-207 0 16,198 0-16,1 5 16,-1-5-16,-198 0 15,174 0-15,-174 0 0,198 0 16,-198 0-16,224 0 15,-224 0-15,239-14 16,-239 14-16,240-23 16,-240 23-16,232-19 15,-232 19-15,215-23 0,-215 23 16,190-37-16,-190 37 16,173-46-16,-173 46 15,141-71-15,-141 71 16,149-78-16,-149 78 15,140-117-15,-140 117 16,133-121-16,-133 121 16,116-149-16,-116 149 0,116-162 15,-116 162-15,91-196 16,-91 196-16,83-223 16,-83 223-16,58-251 15,-58 251-15,58-265 16,-58 265-16,33-275 15,-33 275-15,8-275 0,-8 275 16,-17-265-16,17 265 16,-24-228-16,24 228 15,-58-186-15,58 186 16,-50-135-16,50 135 16,-66-102-16,66 102 0,-83-64 15,83 64-15,-99-43 16,99 43-16,-99-33 15,99 33-15,-125-18 16,125 18-16,-132-9 16,132 9-16,-141-5 0,141 5 15,-157 0-15,157 0 16,-157 0-16,157 0 16,-174-5-16,174 5 15,-174-9-15,174 9 0,-198-9 16,198 9-1,-207-10-15,207 10 0,-206-9 16,206 9-16,-224-9 16,224 9-16,-231-18 15,231 18-15,-240-15 16,240 15-16,-240-18 16,240 18-16,-256-15 15,256 15-15,-265-13 0,17 3 16,25 6-16,223 4 15,-182 0-15,0 0 16,9 0-16,173 0 16,-182 0-16,182 0 0,0 0 15,-207-5-15,207 5 0,-248 0 16,-9 0-16,17 5 16,240-5-16,-207 4 15,0 1-15,17 4 16,190-9-16,-190 9 15,8-4-15,-16 5 16,198-10-16,-191 14 16,1 0-16,-8 9 15,198-23-15,-199 18 0,9 1 16,-16 0-16,206-19 16,-182 23-16,-17 5 15,199-28-15,-207 32 16,9 6-16,16-1 15,182-37-15,-182 28 0,182-28 16,-182 32-16,182-32 16,-215 42-16,215-42 15,-223 43-15,223-43 16,-215 46-16,215-46 16,-208 41-16,208-41 15,-182 33-15,182-33 0,-157 23 16,157-23-16,-140 19 15,140-19-15,-108 23 16,108-23-16,0 0 16,0 0-16</inkml:trace>
  <inkml:trace contextRef="#ctx0" brushRef="#br0" timeOffset="32792.4046">6449 8313 0,'0'0'0,"0"0"0,0 129 15,0-129-15,17 140 16,-17-140-16,0 0 16,25 131-16,-25-131 0,0 0 15,0 0-15,41 88 16,-41-88-16,58 23 15,-58-23-15,83-37 16,-83 37-16,0 0 0,91-79 16,-91 79-16,0 0 15,74-75-15,-74 75 16,66-23-16,-66 23 0,58 61 16,-58-61-16,33 130 15,-33-130-15,8 205 16,-8-205-16,-33 236 15,33-236-15,-74 233 0,74-233 16,0 0-16,0 0 16,0 0-16,-75 164 15,75-164-15,0 0 0,-82 69 16,82-69-16,-66-37 16,66 37-16,-50-126 15,50 126-15,-16-149 16,16 149-16,24-144 0,-24 144 15,75-121-15,-75 121 16,107-98-16,-107 98 16,124-60-16,-124 60 0,108-51 15,-108 51-15,99-42 16,-99 42-16</inkml:trace>
  <inkml:trace contextRef="#ctx0" brushRef="#br0" timeOffset="33474.8109">7624 8764 0,'0'0'0,"0"0"0,82-10 16,-82 10-16,108-32 15,-108 32-15,115-65 16,-115 65-16,125-79 0,-125 79 15,115-88-15,-115 88 16,0 0-16,83-75 16,-83 75-16,0 0 0,58-28 15,-58 28-15,0 0 16,33 28-16,-33-28 16,16 78-16,-16-78 15,25 131-15,-25-131 0,9 158 16,-9-158-16,0 0 15,0 0-15,16 135 16,-16-135-16,0 0 0,33 93 16,-33-93-16,50 23 15,-50-23-15,66-46 16,-66 46-16,74-97 16,-74 97-16,0 0 0,66-94 15,-66 94-15,58-55 16,-58 55-16,58 18 15,-58-18-15,50 83 16,-50-83-16,49 149 0,-49-149 16,9 163-16,-9-163 15,-25 182-15,25-182 16,-66 167-16,66-167 16,0 0-16,0 0 0,-91 116 15,91-116-15,0 0 0,0 0 16,-75 52-16,75-52 15,-74-19-15,74 19 16,-58-70-16,58 70 16,-8-92-16,8 92 0,33-94 15,-33 94-15,99-74 16,-99 74-16,124-51 16,-124 51-16,132-38 0,-132 38 15,0 0-15,116-23 16,-116 23-16,99-23 15,-99 23-15</inkml:trace>
  <inkml:trace contextRef="#ctx0" brushRef="#br0" timeOffset="33674.9734">9443 9452 0,'0'0'16,"0"0"-16,24 98 16,-24-98-16,0 97 0,0-97 15,0 0-15,0 0 16,0 0-16,17 75 0,-17-75 16,41-14-16</inkml:trace>
  <inkml:trace contextRef="#ctx0" brushRef="#br0" timeOffset="33846.1354">9758 8857 0,'0'0'0,"0"0"0,74-18 16,-74 18-16,99-29 15,-99 29-15,116-23 16</inkml:trace>
  <inkml:trace contextRef="#ctx0" brushRef="#br0" timeOffset="34021.8634">9989 9080 0,'0'0'0,"0"0"0,50 13 16,-50-13-16,99 0 15,-99 0-15,124-18 16,-124 18-16</inkml:trace>
  <inkml:trace contextRef="#ctx0" brushRef="#br0" timeOffset="34591.5797">10866 8839 0,'0'0'16,"0"0"-16,25 54 15,-25-54-15,24 85 16,-24-85-16,0 0 0,0 0 15,0 0-15,0 0 0,0 0 16,0 0-16,17 97 16,-17-97-16,17 51 15,-17-51-15,0 0 16,0 0-16,41-87 0,-41 87 16,58-108-16,-58 108 15,0 0-15,41-98 16,-41 98-16,0 0 0,58-55 15,-58 55-15,50 9 16,-50-9-16,33 65 16,-33-65-16,24 102 15,-24-102-15,0 0 0,0 0 16,0 0-16,0 0 16,0 0-16,9 107 0,-9-107 15,16 52-15,-16-52 16,25-20-16,-25 20 15,58-83-15,-58 83 0,66-107 16,-66 107-16,0 0 16,74-93-16,-74 93 0,0 0 15,58-32-15,-58 32 0,50 28 16,-50-28-16,41 93 16,-41-93-16,25 120 15,-25-120-15,0 0 16,25 107-16,-25-107 0,50 56 15</inkml:trace>
  <inkml:trace contextRef="#ctx0" brushRef="#br0" timeOffset="34826.6823">12197 8378 0,'-8'32'16,"8"-32"-16,-25 107 15,25-107-15,-33 182 0,33-182 16,-41 214-16,41-214 16,-17 190-16,17-190 15,33 130-15,-33-130 16,66 70-16,-66-70 0</inkml:trace>
  <inkml:trace contextRef="#ctx0" brushRef="#br0" timeOffset="35140.9909">12296 8806 0,'0'0'16,"0"0"-16,50-80 16,-50 80-16,0 0 0,58-74 15,-58 74-15,0 0 16,58-42-16,-58 42 16,58 23-16,-58-23 0,74 89 15,-74-89-15,50 130 16,-50-130-16,49 135 15,-49-135-15,58 93 0,-58-93 16,58 37-16,-58-37 16,74-18-16,-74 18 15</inkml:trace>
  <inkml:trace contextRef="#ctx0" brushRef="#br0" timeOffset="35324.1518">12825 8661 0,'-24'29'0,"24"-29"15,-67 74-15,67-74 16,-82 135-16,82-135 0,-108 143 16,108-143-16,0 0 15,0 0-15,-74 117 16,74-117-16</inkml:trace>
  <inkml:trace contextRef="#ctx0" brushRef="#br0" timeOffset="35507.7804">13040 8893 0,'0'0'0,"0"0"15,75-13-15,-75 13 0,99-23 16,-99 23-16,108-28 16,-108 28-16,91-42 0</inkml:trace>
  <inkml:trace contextRef="#ctx0" brushRef="#br0" timeOffset="35790.7115">13644 8606 0,'0'0'0,"0"0"0,58-15 15,-58 15-15,66-27 16,-66 27-16,0 0 0,91-28 16,-91 28-16,0 0 15,83-14-15,-83 14 16,66 23-16,-66-23 15,41 79-15,-41-79 16,25 121-16,-25-121 0,25 130 16,-25-130-16,41 103 15,-41-103-15,50 51 16,-50-51-16,66-14 0</inkml:trace>
  <inkml:trace contextRef="#ctx0" brushRef="#br0" timeOffset="35990.8395">14272 8554 0,'-24'37'16,"24"-37"-16,-75 94 0,75-94 15,-99 134-15,99-134 16,0 0-16,-91 149 15,91-149-15,0 0 0,-58 107 16,58-107-16</inkml:trace>
  <inkml:trace contextRef="#ctx0" brushRef="#br0" timeOffset="36156.836">14538 9168 0,'0'0'0,"0"0"16,0 71-16,0-71 15,0 0-15,0 0 16,-8 60-16,8-60 0</inkml:trace>
  <inkml:trace contextRef="#ctx0" brushRef="#br0" timeOffset="36407.4293">14596 8074 0,'25'29'0,"-25"-29"0,91 84 16,-91-84-16,115 154 15,-115-154-15,124 204 16,-124-204-16,91 233 16,-91-233-16,42 218 0,-42-218 15,-17 195-15,17-195 16</inkml:trace>
  <inkml:trace contextRef="#ctx0" brushRef="#br0" timeOffset="39590.3493">17920 8317 0,'0'0'0,"0"0"0,0 0 15,0 0-15,0 0 16,-41 75-16,41-75 16,-50 111-16,50-111 15,-50 172-15,50-172 0,-49 196 16,49-196-16,-17 176 16,17-176-16,25 144 15,-25-144-15,74 102 16,-74-102-16,100 52 0,-100-52 15</inkml:trace>
  <inkml:trace contextRef="#ctx0" brushRef="#br0" timeOffset="39825.9767">18532 8647 0,'0'0'15,"0"0"-15,0 0 0,16 89 16,-16-89-16,9 111 16,-9-111-16,0 0 15,8 140-15,-8-140 16,25 103-16,-25-103 0</inkml:trace>
  <inkml:trace contextRef="#ctx0" brushRef="#br0" timeOffset="40014.0001">18978 9131 0,'0'0'0,"0"0"0,17 98 15,-17-98-15,0 0 16,0 107-16,0-107 0,0 0 16,-17 83-16,17-83 15,0 0-15,0 0 0</inkml:trace>
  <inkml:trace contextRef="#ctx0" brushRef="#br0" timeOffset="40323.5432">19334 8545 0,'0'0'0,"0"0"0,0 0 16,17 70-16,-17-70 16,9 98-16,-9-98 15,0 0-15,0 0 16,0 0-16,0 0 0,8 102 15,-8-102-15,0 0 16,0 0-16,8 84 16,-8-84-16,50 27 0,-50-27 15,91 0-15,-91 0 16,124-9-16,-124 9 16,0 0-16,107-18 15,-107 18-15,99-47 0</inkml:trace>
  <inkml:trace contextRef="#ctx0" brushRef="#br0" timeOffset="40506.7044">19690 8573 0,'0'0'0,"0"0"15,0 98-15,0-98 16,17 130-16,-17-130 15,25 149-15,-25-149 0,0 0 16,0 0-16,33 140 16,-33-140-16,41 60 15</inkml:trace>
  <inkml:trace contextRef="#ctx0" brushRef="#br0" timeOffset="40772.7466">19765 8215 0,'33'27'0,"-33"-27"16,116 99-16,-116-99 0,140 172 15,-140-172-15,132 213 16,-132-213-16,108 228 15,-108-228-15,41 233 16,-41-233-16,-8 200 0,8-200 16,-58 181-16,58-181 15,-83 145-1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5T21:12:18.48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726 5070 0,'0'0'31,"0"0"-31,0 0 0,-41-42 0,41 42 0,-66-19 16,66 19-16,-91 5 15,91-5-15,-83 32 16,83-32-16,-58 70 16,58-70-16,-33 98 0,33-98 15,-16 117-15,16-117 16,8 120-16,-8-120 16,25 122-16,-25-122 15,24 120-15,-24-120 0,34 112 16,-34-112-16,0 0 15,24 94-15,-24-94 16,0 0-16,0 78 0,0-78 16,-24 56-16,24-56 15,-42-5-15</inkml:trace>
  <inkml:trace contextRef="#ctx0" brushRef="#br0" timeOffset="165.4875">12280 5773 0,'0'0'15,"0"0"-15,74-28 16,-74 28-16,75-52 0,-75 52 16,91-74-16,-91 74 15</inkml:trace>
  <inkml:trace contextRef="#ctx0" brushRef="#br0" timeOffset="365.2694">12842 4865 0,'0'0'0,"0"0"0,0 0 16,17 88-16,-17-88 16,41 80-16</inkml:trace>
  <inkml:trace contextRef="#ctx0" brushRef="#br0" timeOffset="615.4543">13280 5163 0,'-8'46'0,"8"-46"15,-8 122-15,8-122 16,-9 176-16,9-176 15,-8 186-15,8-186 0,0 0 16,0 163-16,0-163 16,0 0-16,8 103 15</inkml:trace>
  <inkml:trace contextRef="#ctx0" brushRef="#br0" timeOffset="918.468">13429 5568 0,'0'0'0,"0"0"0,25-37 16,-25 37-16,0 0 16,49-52-16,-49 52 15,0 0-15,0 0 0,50-47 16,-50 47-16,58-14 15,-58 14-15,50 33 16,-50-33-16,49 80 16,-49-80-16,33 102 15,-33-102-15,0 0 0,0 0 16,50 92-16,-50-92 16,49 38-16,-49-38 15,58-28-15</inkml:trace>
  <inkml:trace contextRef="#ctx0" brushRef="#br0" timeOffset="1153.3101">13859 5437 0,'0'0'15,"0"0"-15,-33 70 16,33-70-16,-50 79 0,50-79 15,-41 107-15,41-107 16,0 0-16,-33 108 16,33-108-16,0 0 15,0 0-15,0 0 0,-17 65 16,17-65-16,0 0 16,0 0-16</inkml:trace>
  <inkml:trace contextRef="#ctx0" brushRef="#br0" timeOffset="1481.8247">13834 5056 0,'0'0'0,"0"0"15,0 0-15,0 0 16,42 46-16,-42-46 0,66 61 15,-66-61-15,82 93 16,-82-93-16,91 126 16,-91-126-16,58 149 15,-58-149-15,33 148 16,-33-148-16,9 140 0,-9-140 16,0 0-16,-9 116 15,9-116-15,0 0 0,0 0 16,0 0-16,-25 79 15,25-79-15,0 0 16,-24 14-16,24-14 16,-9-55-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05.88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421 5479 0,'0'0'0,"0"0"0,0 0 15,50-18-15,-50 18 16,84-14-16,-84 14 15,0 0-15,0 0 16,82-19-16</inkml:trace>
  <inkml:trace contextRef="#ctx0" brushRef="#br0" timeOffset="1">14430 5768 0,'0'0'0,"0"0"15,49-9-15,-49 9 16,84-19-16,-84 19 0,83-23 16</inkml:trace>
  <inkml:trace contextRef="#ctx0" brushRef="#br0" timeOffset="2">15365 6010 0,'16'-37'16,"-16"37"-16,67-107 15,-67 107-15,74-154 16,-74 154-16,66-172 0,-66 172 16,50-163-16,-50 163 15,16-135-15,-16 135 16,0 0-16,0 0 0,-25-103 16,25 103-16,-57-56 15,57 56-15,-50 19 16,50-19-16,-58 61 0,58-61 15,-41 116-15,41-116 16,-17 149-16,17-149 16,9 173-16,-9-173 15,24 158-15,-24-158 0,50 116 16,-50-116-16,58 60 16,-58-60-16,66 0 15</inkml:trace>
  <inkml:trace contextRef="#ctx0" brushRef="#br0" timeOffset="3">15828 5638 0,'0'0'16,"0"0"-16,8 46 0,-8-46 15,33 69-15,-33-69 16,42 85-16,-42-85 16,0 0-16,0 0 0,0 0 15,0 0-15,0 0 16,49 69-16,-49-69 0,0 0 16,0 0-16,9-37 15,-9 37-15,8-107 16,-8 107-16,0 0 15,16-116-15,-16 116 16,0 0-16,33-97 0,-33 97 16,58-38-16,-58 38 15,58 23-15,-58-23 16,50 70-16,-50-70 16,33 88-16,-33-88 0,0 0 15,25 89-15,-25-89 16,0 0-16,0 0 15,24 69-15,-24-69 16,34-4-16</inkml:trace>
  <inkml:trace contextRef="#ctx0" brushRef="#br0" timeOffset="4">16448 5134 0,'0'0'0,"0"0"0,41-32 15,-41 32-15,75-23 16,-75 23-16,83-9 16,-83 9-16,0 0 15,0 0-15,82 4 0,-82-4 16,58 47-16,-58-47 15,0 61-15,0-61 16,-33 78-16,33-78 0,-66 84 16,66-84-16,0 0 15,-75 70-15,75-70 16,0 0-16,0 0 0,0 0 16,0 0-16,-49 47 15,49-47-15,0 0 16,0 0-16,41 23 0,-41-23 15,99-5-15,-99 5 16,116 10-16,-116-10 16,0 0-16,108 28 15,-108-28-15,66 56 0,-66-56 16,16 74-16,-16-74 16,-24 84-16,24-84 15,-67 74-15,67-74 16,-82 65-16,82-65 0,0 0 15,0 0-15,-91 51 16,91-51-16,0 0 16,-75 10-16,75-10 0,-41-38 15,41 38-15,8-74 16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10.6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333 5475 0,'0'0'16,"0"0"-16,0 0 15,0 0-15,0 0 0,0 0 16,0 0-16,-25 37 16,25-37-16,0 0 15,0 0-15,0 0 16,0 0-16,0 0 0,25 47 16,-25-47-16,0 0 15,0 0-15,33-19 16,-33 19-16,0 0 0,0 0 15,16-38-15,-16 38 16,0 0-16,-8-32 0,8 32 16,0 0-16,-33-9 15,33 9-15,0 0 16,-33 23-16,33-23 0,0 0 16,0 0-16,-8 47 15,8-47-15,0 0 16,16 37-16,-16-37 15,0 0-15,0 0 0,42 14 16,-42-14-16,0 0 16,33-29-16,-33 29 15,0 0-15,0 0 0,0 0 16,0 0-16,8-51 16,-8 51-16,0 0 0,-25-32 15,25 32-15,0 0 16,-41 9-16,41-9 15,0 0-15,-25 42 16,25-42-16,17 24 0</inkml:trace>
  <inkml:trace contextRef="#ctx0" brushRef="#br0" timeOffset="0.4861">17928 5191 0,'0'0'0,"0"0"16,0 0-16,0 0 0,8-57 16,34 2-16,-42 55 15,82-56-15,-82 56 16,116-41-16,-116 41 16,0 0-16,0 0 0,99-19 15,-99 19-15,0 0 16,67 22-16,-67-22 15,-9 75-15,9-75 0,-58 93 16,58-93-16,-91 107 16,91-107-16,0 0 15,0 0-15,-90 103 16,90-103-16,0 0 0,0 0 16,0 0-16,0 0 15,-83 65-15,83-65 16,0 0-16,0 0 0,91 28 15,-91-28-15,116 5 16,-116-5-16,0 0 16,124 18-16,-124-18 15,0 0-15,91 52 0,-91-52 16,33 83-16,-33-83 16,-17 93-16,17-93 15,-66 94-15,66-94 0,-91 69 16,91-69-16,0 0 15,0 0-15,-91 42 16,91-42-16,-83-33 16,83 33-16,-41-93 0</inkml:trace>
  <inkml:trace contextRef="#ctx0" brushRef="#br0" timeOffset="1.4861">18391 4591 0,'0'0'16,"0"0"-16,25-60 15,-25 60-15,0 0 0,33-61 16,-33 61-16,0 0 16,0 0-16,0 0 15,50-56-15,-50 56 16,58-19-16,-58 19 0,49 42 16,-49-42-16,50 74 15,-50-74-15,58 80 16,-58-80-16,0 0 15,49 79-15,-49-79 0,50 23 16,-50-23-16</inkml:trace>
  <inkml:trace contextRef="#ctx0" brushRef="#br0" timeOffset="2.4861">18763 4451 0,'0'0'16,"0"0"-16,-33 60 15,33-60-15,-33 74 16,33-74-16,-41 89 0,41-89 16,0 0-16,0 0 15,-17 98-1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14.22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044 5405 0,'0'0'0,"0"0"0,0 0 16,0 0-16,0 0 0,0 0 16,0 0-16,0 0 15,0 0-15,0 0 16,0 0-16,0 0 15,0 0-15,0 0 0,0 0 16,0 0-16,0 0 16,-8 46-16,8-46 15,0 0-15,0 0 0,0 0 16,25 10-16,-25-10 16,0 0-16,0 0 0,0 0 15,25-24-15,-25 24 16,0 0-16,0 0 15,0-37-15,0 37 0,0 0 16,0 0-16,-33-23 16,33 23-16,0 0 15,0 0-15,0 0 16,-42 28-16,42-28 0,0 0 16,0 0-16,-16 42 15,16-42-15,0 0 16,16 28-16,-16-28 0,0 0 15,0 0-15,0 0 16,0 0-16,0 0 16,0 0-16,0 0 0,0 0 15,0 0-15,50-24 16,-50 24-16,0 0 0,0 0 16,0 0-16,0 0 15,0 0-15,0 0 16,0 0-16,0 0 15,0 0-15</inkml:trace>
  <inkml:trace contextRef="#ctx0" brushRef="#br0" timeOffset="0.5129">19641 4934 0,'0'0'0,"0"0"15,16 57-15,-16-57 16,9 107-16,-9-107 0,8 139 16,-8-139-16,0 172 15,0-172-15,-8 164 16,8-164-16,-9 148 15,9-148-1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19.88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35 7489 0,'-33'-10'0,"33"10"15,-99 0-15,99 0 16,-91 10-16,91-10 16,-99 42-16,99-42 0,-75 74 15,75-74-15,-33 102 16,33-102-16,-8 121 15,8-121-15,33 154 16,-33-154-16,50 149 16,-50-149-16,58 149 0,-58-149 15,49 135-15,-49-135 16,25 121-16,-25-121 16,0 0-16,8 106 0,-8-106 15,-25 71-15,25-71 16,-41 13-16,41-13 15</inkml:trace>
  <inkml:trace contextRef="#ctx0" brushRef="#br0" timeOffset="1">12139 8322 0,'0'0'0,"0"0"16,91-37-16,-91 37 15,124-47-15,-124 47 16,116-56-16,-116 56 0</inkml:trace>
  <inkml:trace contextRef="#ctx0" brushRef="#br0" timeOffset="2">12949 7089 0,'0'0'15,"0"0"-15,0 0 16,0 79-16,0-79 16,9 83-16,-9-83 0,0 0 15</inkml:trace>
  <inkml:trace contextRef="#ctx0" brushRef="#br0" timeOffset="3">13181 7051 0,'0'0'0,"0"0"15,0 0-15,8 56 16,-8-56-16,25 61 16,-25-61-16,25 83 0,-25-83 15</inkml:trace>
  <inkml:trace contextRef="#ctx0" brushRef="#br0" timeOffset="4">13586 7117 0,'-16'37'16,"16"-37"-16,-33 102 15,33-102-15,-34 168 16,34-168-16,-41 214 0,41-214 16,-25 251-16,25-251 15,-8 236-15,8-236 16,0 197-16,0-197 0,0 0 16,0 0-16,17 130 15</inkml:trace>
  <inkml:trace contextRef="#ctx0" brushRef="#br0" timeOffset="5">13652 7935 0,'0'0'16,"0"0"-16,25-56 0,-25 56 16,25-69-16,-25 69 15,0 0-15,0 0 16,41-56-16,-41 56 0,50-5 16,-50 5-16,41 47 15,-41-47-15,42 93 16,-42-93-16,49 121 0,-49-121 15,41 130-15,-41-130 16,0 0-16,42 98 16,-42-98-16,49 42 0</inkml:trace>
  <inkml:trace contextRef="#ctx0" brushRef="#br0" timeOffset="6">14049 7791 0,'0'0'0,"0"0"16,-33 70-1,33-70-15,-33 97 0,33-97 16,-33 131-16,33-131 15,-33 130-15,33-130 16,0 0-16,0 0 0,0 0 16,-25 98-16,25-98 15,0 0-15,0 0 16</inkml:trace>
  <inkml:trace contextRef="#ctx0" brushRef="#br0" timeOffset="7">14033 7274 0,'0'0'0,"0"0"0,41 15 15,-41-15-15,66 42 16,-66-42-16,75 83 0,-75-83 16,57 131-16,-57-131 15,50 158-15,-50-158 16,25 168-16,-25-168 0,0 171 16,0-171-16,-8 154 15,8-154-15,0 0 16,-17 126-16,17-126 15,0 0-15,-25 93 0,25-93 16,0 0-16,0 0 16,0 0-16,0 0 15,-25 60-15,25-6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25.56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596 7582 0,'0'0'16,"0"0"-16,50-19 15,-50 19-15,74-14 16,-74 14-16,0 0 0,0 0 16,83-14-16,-83 14 15,0 0-15,0 0 16</inkml:trace>
  <inkml:trace contextRef="#ctx0" brushRef="#br0" timeOffset="1">14629 7884 0,'0'0'0,"0"0"15,33 5-15,-33-5 16,66-10-16,-66 10 0,83-14 16,-83 14-16</inkml:trace>
  <inkml:trace contextRef="#ctx0" brushRef="#br0" timeOffset="2">15439 8541 0,'0'0'16,"0"0"-16,33-89 16,-33 89-16,50-116 0,-50 116 15,58-154-15,-58 154 16,66-172-16,-66 172 16,41-177-16,-41 177 0,17-149 15,-17 149-15,0 0 16,-8-111-16,8 111 15,0 0-15,-25-61 16,25 61-16,0 0 0,-42-9 16,42 9-16,-57 60 15,57-60-15,-42 130 16,42-130-16,-25 168 16,25-168-16,-8 181 0,8-181 15,25 168-15,-25-168 16,0 0-16,25 126 15,-25-126-15,0 0 0,49 79 16,-49-79-16,0 0 16,67 18-16</inkml:trace>
  <inkml:trace contextRef="#ctx0" brushRef="#br0" timeOffset="3">15844 8131 0,'0'0'0,"0"0"0,0 0 16,9 56-16,-9-56 15,0 0-15,16 70 0,-16-70 16,0 0-16,0 0 15,0 0-15,0 0 16,25 65-16,-25-65 0,0 0 16,0 0-16,0 0 15,0 0-15,25-103 16,-25 103-16,25-107 16,-25 107-16,0 0 0,0 0 15,33-93-15,-33 93 16,0 0-16,41-42 15,-41 42-15,41 14 0,-41-14 16,42 65-16,-42-65 16,0 0-16,33 89 15,-33-89-15,0 0 0,33 102 16,-33-102-16,0 0 16,25 70-16,-25-70 15</inkml:trace>
  <inkml:trace contextRef="#ctx0" brushRef="#br0" timeOffset="4">16365 7554 0,'0'0'0,"0"0"0,33-32 16,-33 32-16,58-19 16,-58 19-16,0 0 15,75-14-15,-75 14 16,0 0-16,74 10 0,-74-10 16,0 0-16,42 36 15,-42-36-15,8 65 16,-8-65-16,0 0 15,-33 79-15,33-79 0,0 0 16,-50 75-16,50-75 16,0 0-16,0 0 15,0 0-15,0 0 0,0 0 16,-58 69-16,58-69 16,0 0-16,0 0 15,0 0-15,0 0 0,66 24 16,-66-24-16,0 0 15,83 0-15,-83 0 16,74 18-16,-74-18 0,0 0 16,50 57-16,-50-57 15,17 83-15,-17-83 16,-25 98-16,25-98 16,-58 103-16,58-103 0,0 0 15,-58 87-15,58-87 16,0 0-16,0 0 15,0 0-15,-50 52 0,50-52 16,0 0-16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34.0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167 7851 0,'0'0'15,"0"0"-15,0 0 0,0 0 16,0 0-16,0 0 16,-33 38-16,33-38 15,0 0-15,0 0 16,-8 46-16,8-46 15,0 0-15,0 0 0,0 42 16,0-42-16,0 0 16,41 9-16,-41-9 0,0 0 15,0 0-15,34-28 16,-34 28-16,0 0 16,0 0-16,0 0 0,0 0 15,8-46-15,-8 46 16,0 0-16,-8-41 15,8 41-15,0 0 0,0 0 16,0 0-16,0 0 16,0 0-16,-67 36 15,67-36-15,0 0 16,-8 38-16,8-38 0,0 0 16,17 23-16,-17-23 15,0 0-15,0 0 16,0 0-16,41-19 0,-41 19 15,0 0-15,0 0 16,17-42-16,-17 42 16,0 0-16,-9-56 15,9 56-15,0 0 0,-33-23 16,33 23-16,0 0 16,0 0-16,-41 5 15</inkml:trace>
  <inkml:trace contextRef="#ctx0" brushRef="#br0" timeOffset="1">17622 8331 0,'0'0'0,"0"0"16,25-51-16,-25 51 15,50-88-15,-50 88 16,57-131-16,-57 131 16,58-154-16,-58 154 15,42-176-15,-42 176 0,16-168 16,-16 168-16,9-135 15,-9 135-15,0 0 16,0 0-16,-17-106 0,17 106 16,0 0-16,-41-48 15,41 48-15,-42 15 16,42-15-16,-49 74 16,49-74-16,-33 130 0,33-130 15,-9 168-15,9-168 16,17 181-16,-17-181 15,33 168-15,-33-168 16,0 0-16,58 121 0,-58-121 16,0 0-16,58 75 15,-58-75-15,0 0 16,66 13-16,-66-13 0</inkml:trace>
  <inkml:trace contextRef="#ctx0" brushRef="#br0" timeOffset="2">18110 7907 0,'0'0'16,"0"0"-16,0 0 0,17 79 15,-17-79-15,16 75 16,-16-75-16,0 0 15,17 88-15,-17-88 16,0 0-16,0 0 0,0 0 16,0 0-16,8 70 15,-8-70-15,0 0 16,0 0-16,0 0 0,0 0 16,16-107-16,-16 107 15,17-116-15,-17 116 16,33-117-16,-33 117 0,0 0 15,0 0-15,41-83 16,-41 83-16,0 0 16,50-33-16,-50 33 15,0 0-15,58 42 0,-58-42 16,33 98-16,-33-98 16,25 116-16,-25-116 15,0 0-15,0 0 0,16 106 16,-16-106-16,0 0 15,9 76-15,-9-76 16,0 0-16,0 0 0,57-61 16,-57 61-16</inkml:trace>
  <inkml:trace contextRef="#ctx0" brushRef="#br0" timeOffset="3">18606 7368 0,'0'0'0,"0"0"16,33-33-16,-33 33 15,58-28-15,-58 28 0,83-23 16,-83 23-16,0 0 15,74-10-15,-74 10 16,0 0-16,0 0 0,58 25 16,-58-25-16,0 0 15,25 55-15,-25-55 16,-17 84-16,17-84 16,0 0-16,-41 79 0,41-79 15,0 0-15,0 0 16,0 0-16,0 0 15,-41 69-15,41-69 0,0 0 16,0 0-16,-25 38 16,25-38-16,0 0 0,0 0 15,66 9-15,-66-9 16,83-5-16,-83 5 16,99 5-16,-99-5 15,0 0-15,0 0 0,74 37 16,-74-37-16,0 0 15,42 70-15,-42-70 16,0 88-16,0-88 16,-42 107-16,42-107 0,-58 93 15,58-93-15,0 0 16,-74 75-16,74-75 16,0 0-16,-91 46 0,91-46 15,0 0-15,0 0 16,0 0-16,0 0 15,0 0-15,0 0 0,0 0 16,0 0-16,0 0 0,-58 19 16,58-19-16,0 0 15,0 0-15,0 0 16,0 0-16,0 0 0,0 0 16,0 0-16,-33-4 15,33 4-15,0 0 0,0 0 16,0 0-1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38.09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657 7624 0,'0'0'0,"0"0"16,0 0-16,0 0 15,0 0-15,0 0 16,0 0-16,0 0 0,0 0 16,0 0-16,0 0 15,0 0-15,0 0 16,-25 46-16,25-46 0,0 0 16,0 0-16,0 0 15,0 0-15,0 0 16,42 19-16,-42-19 15,0 0-15,0 0 0,0 0 16,0 0-16,25-42 16,-25 42-16,0 0 0,0 0 15,0-42-15,0 42 16,0 0-16,-25-14 16,25 14-16,0 0 0,0 0 15,0 0-15,0 0 16,0 0-16,0 0 15,-17 33-15,17-33 16,0 0-16,0 0 0,33 9 16,-33-9-16,0 0 15,0 0-15,33-5 16,-33 5-16,0 0 0,0 0 16,0 0-16,0 0 15,0 0-15,0 0 0,0 0 16,0 0-16,0 0 15,-24-32-15,24 32 16,0 0-16,0 0 0</inkml:trace>
  <inkml:trace contextRef="#ctx0" brushRef="#br0" timeOffset="1">20104 7205 0,'0'0'0,"0"0"0,25-32 16,-25 32-16,57-14 15,-57 14-15,0 0 0,0 0 16,83-5-16,-83 5 16,0 0-16,75 19 15,-75-19-15,0 0 16,41 60-16,-41-60 0,-8 74 16,8-74-16,0 0 15,-50 79-15,50-79 16,0 0-16,-58 61 0,58-61 15,0 0-15,0 0 16,0 0-16,0 0 16,-41 52-16,41-52 0,0 0 15,0 0-15,49 55 16,-49-55-16,0 0 16,83 19-16,-83-19 15,0 0-15,83 41 0,-83-41 16,0 0-16,66 56 15,-66-56-15,0 0 16,25 84-16,-25-84 0,-25 93 16,25-93-16,-58 93 15,58-93-15,0 0 16,-74 74-16,74-74 16,0 0-16,0 0 0,-83 33 15,83-33-15,-66-24 16,66 24-16,-25-83 15</inkml:trace>
  <inkml:trace contextRef="#ctx0" brushRef="#br0" timeOffset="2">20451 6735 0,'0'0'0,"0"0"16,0 0-16,0 0 0,0 0 15,17-28-15,-17 28 16,0 0-16,41-8 16,-41 8-16,58 36 15,-58-36-15,41 70 0,-41-70 16,41 88-16,-41-88 16,0 0-16,42 93 15,-42-93-15,0 0 0,58 56 16,-58-56-16,58 5 15,-58-5-15,66-33 16,-66 33-16</inkml:trace>
  <inkml:trace contextRef="#ctx0" brushRef="#br0" timeOffset="3">20740 6693 0,'0'0'0,"0"0"0,-41 52 15,41-52-15,-41 69 16,41-69-16,-50 85 16,50-85-16,0 0 0,-49 97 15,49-97-15,0 0 16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51.56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323 6725 0,'0'0'0,"0"0"16,0 0-16,74 25 15,-74-25-15,83 60 16,-83-60-16,91 89 0,-91-89 16,99 120-16,-99-120 15,58 144-15,-58-144 16,33 159-16,-33-159 15,16 167-15,-16-167 16,0 162-16,0-162 0,-24 145 16,24-145-16,0 0 15,0 0-15,-25 111 16,25-111-16,0 0 16,0 0-16,-25 70 0,25-70 15,0 0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5:09.8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764 12755 0,'0'0'0,"0"0"0,0 0 16,58 24-16,-58-24 16,74 0-16,-74 0 0,108 0 15,-108 0-15,99 0 16,-99 0-16,0 0 16,99-15-16</inkml:trace>
  <inkml:trace contextRef="#ctx0" brushRef="#br0" timeOffset="1">7905 13164 0,'0'0'0,"0"0"16,99 5-16,-99-5 16,107-10-16</inkml:trace>
  <inkml:trace contextRef="#ctx0" brushRef="#br0" timeOffset="2">8963 13681 0,'0'0'0,"0"0"15,50 14-15,-50-14 16,91-9-16,-91 9 15,107-33-15,-107 33 0,124-66 16,-124 66-16,116-93 16,-116 93-16,107-112 15,-107 112-15,75-111 16,-75 111-16,50-107 0,-50 107 16,0-83-16,0 83 15,-42-70-15,42 70 16,-74-29-16,74 29 15,-116 10-15,116-10 0,-116 56 16,116-56-16,-107 107 16,107-107-16,-91 163 15,91-163-15,-50 200 16,50-200-16,0 200 0,0-200 16,33 163-16,-33-163 15,83 112-15,-83-112 16,99 60-16,-99-60 15,108 14-15,-108-14 16,115-14-16,-115 14 0,91-60 16,-91 60-16,84-89 15,-84 89-15</inkml:trace>
  <inkml:trace contextRef="#ctx0" brushRef="#br0" timeOffset="3">9575 11708 0,'0'0'15,"0"0"-15,0 0 0,0 0 16,0 0-16,16 47 16,-16-47-16,25 60 15,-25-60-15,25 89 16,-25-89-16,0 0 0,0 0 16,0 0-16,34 83 15,-34-83-15,50 43 16,-50-43-16,58-19 15,-58 19-15,58-61 0,-58 61 16,41-93-16,-41 93 16,0 0-16,0 0 15,0 0-15,0 0 0,0 0 16,25-93-16,-25 93 16,0 0-16,16-60 15,-16 60-15,0 0 0,0 0 16,0 0-16,25 78 15,-25-78-15,0 0 16,17 94-16,-17-94 16,0 0-16,0 0 0,33 70 15</inkml:trace>
  <inkml:trace contextRef="#ctx0" brushRef="#br0" timeOffset="4">10246 12187 0,'0'0'0,"0"0"16,0 0-16,49-69 15,-49 69-15,66-107 16,-66 107-16,75-135 0,-75 135 16,58-154-16,-58 154 15,33-125-15,-33 125 16,8-107-16,-8 107 0,0 0 16,-16-83-16,16 83 15,0 0-15,-42-48 16,42 48-16,0 0 15,-49 5-15,49-5 0,-50 61 16,50-61-16,-17 111 16,17-111-16,0 149 15,0-149-15,25 154 16,-25-154-16,0 0 0,50 120 16,-50-120-16,0 0 15,58 80-15,-58-80 16,0 0-16,74 37 0,-74-37 15,0 0-15</inkml:trace>
  <inkml:trace contextRef="#ctx0" brushRef="#br0" timeOffset="5">10709 11801 0,'0'0'0,"0"0"16,8 61-16,-8-61 15,0 0-15,25 60 0,-25-60 16,0 0-16,0 0 16,0 0-16,0 0 0,0 0 15,16 65-15,-16-65 16,0 0-16,0 0 15,25-32-15,-25 32 0,8-89 16,-8 89-16,0 0 16,17-102-16,-17 102 15,0 0-15,0 0 16,33-88-16,-33 88 0,0 0 16,50-37-16,-50 37 15,49 32-15,-49-32 16,42 84-16,-42-84 15,24 102-15,-24-102 16,0 0-16,0 0 0,17 102 16,-17-102-16,0 0 15,25 66-15,-25-66 0,0 0 16,0 0-16</inkml:trace>
  <inkml:trace contextRef="#ctx0" brushRef="#br0" timeOffset="6">11453 11718 0,'0'0'0,"0"0"15,0 0-15,0 0 0,-33-37 16,33 37-16,0 0 15,-58-33-15,58 33 16,0 0-16,-74 0 0,74 0 16,-67 51-16,67-51 15,0 0-15,-41 88 16,41-88-16,0 0 0,0 89 16,0-89-16,0 0 15,33 60-15,-33-60 16,0 0-16,66 23 15,-66-23-15,0 0 0,91-13 16,-91 13-16,0 0 16,75-61-16,-75 61 15,0 0-15,0 0 0,0 0 16,0 0-16,66-60 16,-66 60-16,0 0 15,49-24-15,-49 24 16,0 0-16,50 32 0,-50-32 15,0 0-15,0 0 16,58 71-16,-58-71 16,0 0-16,58 65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51.5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526 7438 0,'0'0'0,"0"0"15,50 4-15,-50-4 16,82 0-16,-82 0 0,108 0 16,-108 0-16,0 0 15,99 0-15,-99 0 16,0 0-16,0 0 15</inkml:trace>
  <inkml:trace contextRef="#ctx0" brushRef="#br0" timeOffset="1">21526 7731 0,'0'0'0,"0"0"0,0 0 16,0 0-16,0 0 16,41 18-16,-41-18 15,66 5-15,-66-5 16,83-5-16,-83 5 0,108-14 16,-108 14-16</inkml:trace>
  <inkml:trace contextRef="#ctx0" brushRef="#br0" timeOffset="2">22535 7089 0,'0'0'0,"0"0"0,0 0 16,66-42-16,-66 42 15,99-19-15,-99 19 16,0 0-16,116-9 0,-116 9 16,0 0-16,99 14 15,-99-14-15,66 37 16,-66-37-16,-8 55 0,8-55 15,-66 80-15,66-80 16,-91 69-16,91-69 16,0 0-16,0 0 15,0 0-15,0 0 0,-91 66 16,91-66-16,0 0 16,-91 51-16,91-51 15,-17 33-15,17-33 0,50 14 16,-50-14-16,91 13 15,-91-13-15,107 28 16,-107-28-16,108 33 16,-108-33-16,0 0 0,74 46 15,-74-46-15,33 75 16,-33-75-16,-16 79 16,16-79-16,-50 79 0,50-79 15,-91 74-15,91-74 16,-99 66-16,99-66 15,0 0-15,-91 27 16,91-27-16,-83-18 0,83 18 16,-16-84-16,16 84 15</inkml:trace>
  <inkml:trace contextRef="#ctx0" brushRef="#br0" timeOffset="3">23097 6665 0,'0'0'0,"0"0"0,0 0 16,0 0-16,-8-46 15,8 46-15,0 0 0,0 0 0,16-56 16,-16 56-16,0 0 16,0 0-16,33-46 15,-33 46-15,0 0 16,50-10-16,-50 10 0,50 43 16,-50-43-16,57 83 15,-57-83-15,0 0 16,50 98-16,-50-98 0,0 0 15,58 69-15,-58-69 16,0 0-16,66 14 16,-66-14-16,58-41 0</inkml:trace>
  <inkml:trace contextRef="#ctx0" brushRef="#br0" timeOffset="4">23486 6502 0,'0'0'0,"0"0"0,-25 61 16,25-61-16,-33 75 16,33-75-16,-33 93 0,33-93 15,-42 93-15,42-93 16,0 0-16,0 0 15,-33 88-15,33-88 16,0 0-16,8 56 0</inkml:trace>
  <inkml:trace contextRef="#ctx0" brushRef="#br0" timeOffset="5">24446 6689 0,'0'0'0,"0"0"16,0 0-16,-42 51 15,42-51-15,-41 79 0,41-79 16,-50 131-16,50-131 16,-41 167-16,41-167 15,-41 200-15,41-200 0,-25 205 16,25-205-16,-26 200 16,26-200-16,0 171 15,0-171-15,34 130 16,-34-130-16,0 0 15,50 99-15,-50-99 0,74 42 16,-74-42-16</inkml:trace>
  <inkml:trace contextRef="#ctx0" brushRef="#br0" timeOffset="6">24917 7865 0,'0'0'0,"0"0"16,33-111-16,-33 111 16,41-140-16,-41 140 0,50-158 15,-50 158-15,33-144 16,-33 144-16,17-121 15,-17 121-15,0 0 16,0 0-16,0 0 0,0-79 16,0 79-16,-25-19 15,25 19-15,-33 57 16,33-57-16,-42 106 0,42-106 16,-16 158-16,16-158 15,0 177-15,0-177 16,33 154-16,-33-154 15,58 106-15,-58-106 0,91 48 16,-91-48-16,74-10 16,-74 10-16,66-56 15</inkml:trace>
  <inkml:trace contextRef="#ctx0" brushRef="#br0" timeOffset="7">25455 7512 0,'0'0'0,"0"0"0,0 0 15,-9 74-15,9-74 16,0 79-16,0-79 16,0 0-16,9 93 0,-9-93 15,0 0-15,0 0 16,0 0-16,0 0 15,0 75-15,0-75 0,0 0 16,0 0-16,8-47 16,-8 47-16,16-102 15,-16 102-15,0 0 16,42-111-16,-42 111 0,0 0 16,58-74-16,-58 74 15,66-20-15,-66 20 16,41 38-16,-41-38 0,41 79 15,-41-79-15,25 88 16,-25-88-16,0 0 16,0 0-16,0 0 0,8 98 15,-8-98-15,17 41 16,-17-41-16,33-23 16</inkml:trace>
  <inkml:trace contextRef="#ctx0" brushRef="#br0" timeOffset="8">25934 7107 0,'0'0'0,"0"0"15,0 0-15,41-14 16,-41 14-16,67-19 0,-67 19 15,0 0-15,66-13 16,-66 13-16,0 0 16,66 9-16,-66-9 0,0 0 15,33 47-15,-33-47 16,0 0-16,-8 74 16,8-74-16,0 0 15,0 0-15,0 0 0,0 0 16,-50 79-16,50-79 15,0 0-15,0 0 16,-33 65-16,33-65 0,0 0 16,0 0-16,50 56 15,-50-56-15,0 0 16,74 14-16,-74-14 0,0 0 16,83 33-16,-83-33 15,0 0-15,58 65 16,-58-65-16,0 0 15,8 83-15,-8-83 0,0 0 16,0 0-16,-33 93 0,33-93 16,0 0-16,-75 84 15,75-84-15,0 0 16,-74 51-16,74-51 0,-50-14 16,50 14-16</inkml:trace>
  <inkml:trace contextRef="#ctx0" brushRef="#br0" timeOffset="9">26604 6247 0,'0'0'0,"0"0"16,0 0-16,49-33 15,-49 33-15,67-18 16,-67 18-16,0 0 16,74-19-16,-74 19 0,0 0 15,66 19-15,-66-19 16,0 0-16,33 37 16,-33-37-16,-8 74 0,8-74 15,0 0-15,-50 84 16,50-84-16,0 0 15,0 0-15,0 0 16,-41 79-16,41-79 16,0 0-16,-25 70 0,25-70 15,33 37-15,-33-37 16,91 19-16,-91-19 16,108-10-16,-108 10 0,0 0 15,107-9-15,-107 9 16,0 0-16,0 0 15,0 0-15,0 0 16,0 0-16,83-4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0:56.48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94 12741 0,'0'0'0,"0"0"16,-8 70-16,8-70 16,-8 65-16,8-65 15,0 0-15,-8 88 16,8-88-16,0 0 0,0 0 15,8 89-15,-8-89 16,0 0-16,0 0 16,16 65-16,-16-65 0,0 0 15,42 18-15,-42-18 16,0 0-16,49-37 16,-49 37-16,0 0 0,0 0 15,0 0-15,0 0 16,34-60-16,-34 60 15,0 0-15,0 0 0,25-57 16,-25 57-16,0 0 16,24-13-16,-24 13 0,33 36 15,-33-36-15,25 80 16,-25-80-16,33 116 16,-33-116-16,17 149 15,-17-149-15,0 149 0,0-149 16,-17 154-16,17-154 15,-33 130-15,33-130 16,0 0-16,-50 107 0,50-107 16,0 0-16,-74 75 15,74-75-15,0 0 16,-74 28-16,74-28 0,-58-10 16,58 10-16,0 0 15,-42-51-15,42 51 16,-8-88-16,8 88 15,17-94-15,-17 94 16,49-88-16,-49 88 0,66-83 16,-66 83-16,67-71 15,-67 71-15,0 0 16,57-65-16,-57 65 16,0 0-16,50-70 0,-50 70 15</inkml:trace>
  <inkml:trace contextRef="#ctx0" brushRef="#br0" timeOffset="1">2984 12201 0,'0'0'16,"0"0"-16,0 0 0,0 70 16,-8 5-16,8-75 15,0 87-15,0-87 16,0 113-16,0-113 15,0 0-15,0 0 1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1:01.44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538 12708 0,'0'0'0,"0"0"16,0 0-16,74-4 15,-74 4-15,108 0 0,-108 0 16,124-5-16,-124 5 16,0 0-16,0 0 15,0 0-15,0 0 0</inkml:trace>
  <inkml:trace contextRef="#ctx0" brushRef="#br0" timeOffset="1">3488 12997 0,'0'0'0,"0"0"16,0 0-16,66 14 15,-66-14-15,91 4 16,-91-4-16,124-4 16,-124 4-16,0 0 0,124-19 15,-124 19-15</inkml:trace>
  <inkml:trace contextRef="#ctx0" brushRef="#br0" timeOffset="2">5102 11922 0,'0'0'0,"0"0"0,0 0 15,0 0-15,0 0 16,0 0-16,0 0 16,8 56-16,-8-56 0,16 70 15,-16-70-15,25 107 16,-25-107-16,9 126 16,-9-126-16,0 139 15,0-139-15,0 0 0,0 0 16,0 0-16,0 0 15,0 0-15,-9 121 16,9-121-16</inkml:trace>
  <inkml:trace contextRef="#ctx0" brushRef="#br0" timeOffset="3">4571 12769 0,'0'0'15,"0"0"-15,83 0 0,-83 0 16,116-14-16,-116 14 15,175-24-15,-175 24 16,190-27-16,-190 27 0,215-33 16,-215 33-16,190-28 15,-190 28-15,157-23 16,-157 23-16,0 0 0,141-5 16,-141 5-16,0 0 0,0 0 15,0 0-15,0 0 16,91 0-16,-91 0 15</inkml:trace>
  <inkml:trace contextRef="#ctx0" brushRef="#br0" timeOffset="4">4679 13844 0,'0'0'0,"8"-37"16,-8 37-16,33-93 16,-33 93-16,50-127 15,-50 127-15,49-148 0,-49 148 16,43-145-16,-43 145 16,25-121-16,-25 121 15,0 0-15,0-88 16,0 88-16,0 0 0,0 0 15,-25-70-15,25 70 16,0 0-16,0 0 16,-43-18-16,43 18 0,-57 51 15,57-51-15,-42 116 16,42-116-16,-25 163 16,25-163-16,-8 177 15,8-177-15,0 0 0,0 0 16,0 0-16,17 149 15,-17-149-15,0 0 16,41 94-16,-41-94 0,0 0 16,66 18-16,-66-18 15,67-47-15</inkml:trace>
  <inkml:trace contextRef="#ctx0" brushRef="#br0" timeOffset="5">5102 13382 0,'0'0'16,"0"0"-16,0 0 0,0 94 16,0-94-16,0 0 15,0 97-15,0-97 16,0 0-16,0 0 15,0 0-15,0 0 0,0 0 16,8 99-16,-8-99 16,8 37-16,-8-37 0,8-37 15,-8 37-15,17-90 16,-17 90-16,25-106 16,-25 106-16,0 0 15,0 0-15,0 0 0,0 0 16,41-89-16,-41 89 15,58-32-15,-58 32 16,50 27-16,-50-27 0,24 89 16,-24-89-16,17 116 15,-17-116-15,0 117 16,0-117-16,0 0 16,0 0-16,0 75 0,0-75 15,0 0-15,0 0 16,33-56-16</inkml:trace>
  <inkml:trace contextRef="#ctx0" brushRef="#br0" timeOffset="6">5581 13062 0,'0'0'0,"0"0"0,0 0 15,8 102-15,-8-102 16,9 121-16,-9-121 16,8 154-16,-8-154 0,0 0 15,0 0-15,0 0 16,0 0-16,0 143 15,0-143-15,0 0 0,8 85 16,-8-85-16,0 0 16</inkml:trace>
  <inkml:trace contextRef="#ctx0" brushRef="#br0" timeOffset="7">5862 13150 0,'0'0'0,"0"0"15,-8 80-15,8-80 0,8 78 16,-8-78-16,9 97 16,-9-97-16,0 0 15,0 0-15,0 0 0,16 99 16,-16-99-16,0 0 15,50 51-15,-50-51 16,66-5-16,-66 5 0,58-65 16,-58 65-16,33-88 15,-33 88-15,0 0 16,16-107-16,-16 107 16,0 0-16,-24-93 0,24 93 15,0 0-15,0 0 16,-50-61-16,50 61 15,-83-14-15,83 14 0,0 0 16,0 0-16,0 0 1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1:08.58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400 12569 0,'0'0'0,"0"0"15,0 0-15,0 0 0,0 0 16,0 0-16,0 0 0,0 0 16,0 0-16,0 0 15,0 0-15,0 0 16,-17 28-16,17-28 15,0 0-15,0 0 0,0 0 16,0 0-16,0 36 16,0-36-16,17 29 15,-17-29-15,0 0 0,0 0 16,0 0-16,0 0 16,0 0-16,49-47 15,-49 47-15,0 0 16,0 0-16,0 0 0,0-56 15,0 56-15,0 0 16,0 0-16,-24-41 16,24 41-16,0 0 0,-50 4 15,50-4-15,0 0 16,0 0-16,0 0 16,-33 57-16,33-57 15,0 0-15,0 0 0,-17 64 0,17-64 16,0 0-16,25 42 15,-25-42-15,0 0 16,0 0-16,0 0 0,0 0 16,0 0-16,0 0 15,0 0-15,0 0 0,0 0 16,0 0-16,66-28 16,-66 28-16,0 0 15,9-37-15,-9 37 0,0 0 16,0 0-16,0 0 15,0 0-15,0 0 16,0 0-16,-42 28 16,42-28-16,0 0 0,0 0 15,-8 33-15,8-33 16,0 0-16,0 0 16,0 0-16,0 0 15,0 0-15,0 0 0,0 0 16,0 0-16,25 13 15,-25-13-15,0 0 16,0 0-16,0 0 0,8-37 16,-8 37-16,0 0 15,0 0-15,0 0 16,-8-37-16,8 37 0,0 0 16,0 0-16,0 0 15,0 0-15</inkml:trace>
  <inkml:trace contextRef="#ctx0" brushRef="#br0" timeOffset="1">7309 11857 0,'9'47'16,"-9"-47"-16,8 126 15,-8-126-15,16 167 16,-16-167-16,0 0 15,33 158-15,-33-158 0,42 88 16</inkml:trace>
  <inkml:trace contextRef="#ctx0" brushRef="#br0" timeOffset="2">7888 12569 0,'0'0'15,"0"0"-15,-66 13 0,66-13 16,-83 5-16,83-5 16,-124 14-16,124-14 15,-124 10-15,124-10 0,-124 9 16,124-9-16,-124 0 15,124 0-15,-107 5 16,107-5-16,-124 5 16,124-5-16,0 0 0,-91 13 15,91-13-15,0 0 16,0 0-16,0 0 16,0 0-16</inkml:trace>
  <inkml:trace contextRef="#ctx0" brushRef="#br0" timeOffset="3">7119 13011 0,'0'0'16,"0"0"-16,0 0 0,0 0 15,0 0-15,-41 46 16,41-46-16,-42 65 16,42-65-16,-24 93 15,24-93-15,0 0 0,-9 103 16,9-103-16,0 0 15,33 79-15,-33-79 16,75 42-16,-75-42 0,74-14 16,-74 14-16,91-56 15,-91 56-15</inkml:trace>
  <inkml:trace contextRef="#ctx0" brushRef="#br0" timeOffset="4">7524 13081 0,'0'0'0,"0"0"0,0 0 15,0 0-15,0 0 16,-58-24-16,58 24 16,0 0-16,-49 24 0,49-24 15,-50 60-15,50-60 16,-41 84-16,41-84 16,0 0-16,0 0 15,-8 88-15,8-88 0,33 56 16,-33-56-16,74 13 15,-74-13-15,0 0 16,83-32-16,-83 32 0,0 0 16,58-65-16,-58 65 15,24-74-15,-24 74 16,-8-70-16,8 70 0,-41-65 16,41 65-16,0 0 15,-66-37-15,66 37 16,0 0-16,-66-9 15,66 9-15,0 0 16,0 0-16,-67 27 0,67-27 16,0 0-16,0 0 15</inkml:trace>
  <inkml:trace contextRef="#ctx0" brushRef="#br0" timeOffset="5">7814 12997 0,'0'0'0,"0"0"0,0 0 15,-50 8-15,50-8 16,0 0-16,0 0 16,0 0-16,0 0 0,-50 15 15,50-15-15,0 0 16,-16 33-16,16-33 15,0 0-15,33 41 16,-33-41-16,0 0 0,58 61 16,-58-61-16,0 0 15,0 0-15,50 65 16,-50-65-16,0 0 16,8 74-16,-8-74 0,-25 65 15,25-65-15,0 0 16,0 0-16,-50 42 0,50-42 15,0 0-15,-49-4 16,49 4-16,-17-51 16,17 51-16,42-75 15</inkml:trace>
  <inkml:trace contextRef="#ctx0" brushRef="#br0" timeOffset="6">7963 13164 0,'0'0'0,"0"0"16,0 0-16,0 0 16,0 0-16,41-79 15,-41 79-15,0 0 0,41-80 16,-41 80-16,0 0 15,50-55-15,-50 55 16,49-23-16,-49 23 0,34 42 16,-34-42-16,24 79 15,-24-79-15,25 102 16,-25-102-16,17 107 16,-17-107-16,0 0 0,0 0 15,16 102-15,-16-102 16,0 0-16,33 56 15,-33-56-15,42 0 0,-42 0 16</inkml:trace>
  <inkml:trace contextRef="#ctx0" brushRef="#br0" timeOffset="7">8335 12997 0,'0'0'0,"0"0"0,-33 79 16,33-79-16,-58 97 16,58-97-16,-58 117 15,58-117-15,0 0 0,0 0 16,-58 107-16,58-107 15,0 0-15,-41 60 16,41-60-16,0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1:13.5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244 12504 0,'0'0'15,"0"0"-15,0 0 16,0 0-16,0 0 15,0 0-15,0 0 0,-17 42 16,17-42-16,0 0 16,0 0-16,0 0 15,-8 36-15,8-36 0,0 0 16,25 33-16,-25-33 16,0 0-16,49-4 15,-49 4-15,0 0 16,0 0-16,0 0 0,33-47 15,-33 47-15,0 0 16,0 0-16,0 0 0,0-60 16,0 60-16,0 0 15,-24-28-15,24 28 16,0 0-16,-50 14 16,50-14-16,0 0 0,0 0 15,-33 51-15,33-51 16,0 0-16,8 41 15,-8-41-15,0 0 0,33 25 16,-33-25-16,0 0 16,0 0-16,0 0 15,50-10-15,-50 10 0,0 0 16,0 0-16,0 0 16,0 0-16,0 0 15,33-33-15,-33 33 16,0 0-16,0 0 0,0 0 15,0 0-15,-33-33 16,33 33-16,0 0 16,0 0-16,0 0 0,-25 33 15,25-33-15,0 0 16,0 0-16,33 15 16</inkml:trace>
  <inkml:trace contextRef="#ctx0" brushRef="#br0" timeOffset="1">8856 12462 0,'0'0'0,"0"0"15,0 0-15,0 0 16,0 0-16,57 0 16,-57 0-16,58 0 15,-58 0-15,0 0 0,83-14 16,-83 14-16,0 0 15,74-33-15,-74 33 16</inkml:trace>
  <inkml:trace contextRef="#ctx0" brushRef="#br0" timeOffset="2">9509 12225 0,'0'0'0,"0"0"15,0 0-15,0 0 16,-66 8-16,66-8 16,0 0-16,0 0 0,-50 24 15,50-24-15,0 0 16,0 0-16,-41 28 15,41-28-15,-9 37 16,9-37-16,33 51 0,-33-51 16,50 47-16,-50-47 15,0 0-15,66 51 16,-66-51-16,0 0 0,50 56 16,-50-56-16,0 0 15,16 65-15,-16-65 16,0 0-16,-24 70 15,24-70-15,0 0 0,0 0 16,0 0-16,-50 42 16,50-42-16,0 0 15,-50 9-15,50-9 0,-8-37 16</inkml:trace>
  <inkml:trace contextRef="#ctx0" brushRef="#br0" timeOffset="3">9783 12433 0,'0'0'0,"0"0"15,0 0-15,8 66 16,-8-66-16,25 70 0,-25-70 15,0 0-15,0 64 16,0-64-16,0 0 16,0 0-16,0 0 15</inkml:trace>
  <inkml:trace contextRef="#ctx0" brushRef="#br0" timeOffset="4">9608 12048 0,'0'0'0,"0"0"0,0 0 15,0 0-15,25 9 16</inkml:trace>
  <inkml:trace contextRef="#ctx0" brushRef="#br0" timeOffset="5">10056 12411 0,'0'0'0,"0"0"16,0 55-16,0-55 15,8 80-15,-8-80 0,0 0 16,0 0-16,0 0 15,0 0-15,0 79 16,0-79-16,0 0 0,-8 60 16,8-60-16,0 0 15,0 0-15,0-65 16,0 65-16,8-93 0,-8 93 16,0 0-16,25-112 15,-25 112-15,0 0 16,57-97-16,-57 97 15,0 0-15,67-42 0,-67 42 16,57 23-16,-57-23 16,50 79-16,-50-79 15,41 103-15,-41-103 16,17 111-16,-17-111 0,0 0 16,17 89-16,-17-89 15,41 23-15,-41-23 16,41-28-16</inkml:trace>
  <inkml:trace contextRef="#ctx0" brushRef="#br0" timeOffset="6">10543 12318 0,'0'0'0,"0"0"0,0 0 15,0 0-15,50-47 16,-50 47-16,0 0 16,0 0-16,0 0 0,58-46 15,-58 46-15,66-18 16,-66 18-16,66 36 16,-66-36-16,50 75 0,-50-75 15,41 97-15,-41-97 16,0 0-16,50 89 15,-50-89-15,49 60 16,-49-60-16,75 5 0,-75-5 16</inkml:trace>
  <inkml:trace contextRef="#ctx0" brushRef="#br0" timeOffset="7">10973 12233 0,'0'0'0,"-16"33"16,-17 33-16,33-66 16,-50 101-16,50-101 0,-66 122 15,66-122-15,0 0 16,0 0-16,0 0 15,-50 107-15,50-107 0,-8 37 16</inkml:trace>
  <inkml:trace contextRef="#ctx0" brushRef="#br0" timeOffset="8">10965 11764 0,'0'0'0,"0"0"15,74 37-15,-74-37 16,83 93-16,-83-93 16,99 139-16,-99-139 0,83 182 15,-83-182-15,66 210 16,-66-210-16,33 205 16,-33-205-16,0 190 15,0-190-15,-16 159 0,16-159 16,0 0-16,0 0 15,-25 106-15</inkml:trace>
  <inkml:trace contextRef="#ctx0" brushRef="#br0" timeOffset="9">9120 11830 0,'0'0'0,"0"0"16,-49 55-16,49-55 15,-75 79-15,75-79 0,-91 117 16,91-117-16,-99 152 15,99-152-15,-83 192 16,83-192-16,-58 205 16,58-205-16,-8 185 15,8-185-15,33 158 0,-33-158 16,75 112-16,-75-112 16,107 56-16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07.3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377 12485 0,'0'0'0,"0"0"0,0 0 15,-9 74-15,9-74 16,0 112-16,0-112 16,9 149-16,-9-149 15,16 177-15,-16-177 16,0 0-16,17 144 0,-17-144 15,0 0-15,33 89 16,-33-89-16,0 0 16,58 18-16,-58-18 15,66-51-15,-66 51 0,0 0 16,49-89-16,-49 89 16,0 0-16,0 0 0,0 0 15,0 0-15,33-78 16,-33 78-16,0 0 15,0 0-15,17 41 16,-17-41-16,0 116 0,0-116 16,8 172-16,-8-172 15,0 196-15,0-196 16,-16 205-16,16-205 16,-33 200-16,33-200 0,0 0 15,-50 154-15,50-154 16,0 0-16,-66 87 15,66-87-15,-50 15 16,50-15-16,-41-56 0,41 56 16,-25-98-16,25 98 15,0-125-15,0 125 16,33-136-16,-33 136 16,50-129-16,-50 129 0,91-117 15,-91 117-15,74-98 16,-74 98-16,66-88 15,-66 88-15,0 0 16,58-84-16</inkml:trace>
  <inkml:trace contextRef="#ctx0" brushRef="#br0" timeOffset="1">20864 12211 0,'0'0'0,"0"0"16,9 65-16,-9-65 15,16 88-15,-16-88 16,17 112-16,-17-11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12.4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113 12741 0,'0'0'0,"0"0"0,0 0 15,66 9-15,-66-9 16,82-9-16,-82 9 0,0 0 16,91-33-16</inkml:trace>
  <inkml:trace contextRef="#ctx0" brushRef="#br0" timeOffset="1">21137 13122 0,'0'0'16,"0"0"-16,0 0 16,83-28-16,-83 28 0,83-28 15,-83 28-15,107-41 16,-107 41-16,124-33 15</inkml:trace>
  <inkml:trace contextRef="#ctx0" brushRef="#br0" timeOffset="2">22510 11955 0,'8'27'0,"-8"-27"16,17 94-16,-17-94 16,25 131-16,-25-131 15,8 152-15,-8-152 16,0 0-16,16 145 0,-16-145 15,42 83-15,-42-83 16</inkml:trace>
  <inkml:trace contextRef="#ctx0" brushRef="#br0" timeOffset="3">23080 12741 0,'0'0'0,"0"0"15,-124 28-15,124-28 0,-140 18 16,140-18-16,-182 28 16,182-28-16,-174 42 15,174-42-15,-157 42 16,157-42-16,0 0 0,0 0 15,-124 42-15,124-42 16,0 0-16</inkml:trace>
  <inkml:trace contextRef="#ctx0" brushRef="#br0" timeOffset="4">22262 14193 0,'0'0'0,"0"0"15,58-56-15,-58 56 16,74-116-16,-74 116 15,75-168-15,-75 168 0,66-191 16,-66 191-16,33-168 16,-33 168-16,0 0 15,8-125-15,-8 125 16,0 0-16,-33-79 0,33 79 16,0 0-16,-50-28 15,50 28-15,-66 23 16,66-23-16,-49 88 0,49-88 15,-42 149-15,42-149 16,-8 210-16,8-210 16,8 209-16,-8-209 15,0 0-15,25 158 0,-25-158 16,33 108-16,-33-108 16,0 0-16,58 42 15,-58-42-15,0 0 16,58-28-16</inkml:trace>
  <inkml:trace contextRef="#ctx0" brushRef="#br0" timeOffset="5">22750 13839 0,'0'0'0,"0"0"0,0 102 16,0-102-16,8 108 16,-8-108-16,8 116 15,-8-116-15,0 0 0,0 0 16,0 0-16,0 0 16,8 84-16,-8-84 15,0 0-15,0 0 0,9-61 16,-9 61-16,8-112 15,-8 112-15,0 0 16,25-129-16,-25 129 16,0 0-16,33-122 0,-33 122 15,0 0-15,41-60 16,-41 60-16,58 0 16,-58 0-16,50 60 0,-50-60 15,25 98-15,-25-98 16,8 121-16,-8-121 15,0 0-15,0 0 16,0 0-16,0 0 0,0 97 16,0-97-16,0 0 15,0 0-15</inkml:trace>
  <inkml:trace contextRef="#ctx0" brushRef="#br0" timeOffset="6">23543 13266 0,'0'0'0,"0"0"0,0 0 15,-24 47-15,24-47 16,0 0-16,-50 46 15,50-46-15,0 0 16,0 0-16,0 0 0,-58 38 16,58-38-16,0 0 15,0 0-15,0 0 16,-66 42-16,66-42 0,0 0 16,-50 37-16,50-37 15,0 0-15,-33 51 16,33-51-16,0 0 15,0 0-15,-8 60 0,8-60 16,0 0-16,25 52 16,-25-52-16,0 0 0,49 33 15,-49-33-15,0 0 16,75 4-16,-75-4 16,91 5-16,-91-5 15,99 18-15,-99-18 0,0 0 16,74 42-16,-74-42 15,42 66-15,-42-66 16,0 0-16,16 88 16,-16-88-16,-16 98 0,16-98 15,-50 102-15,50-102 16,0 0-16,0 0 16,-66 74-16,66-74 0,0 0 15,-74 29-15,74-29 16,-33-33-16,33 33 15,16-84-15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17.4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907 12801 0,'0'0'0,"0"0"16,0 0-16,-33 56 15,33-56-15,0 0 0,0 61 16,0-61-16,0 0 16,0 0-16,25 55 15,-25-55-15,0 0 0,41 19 16,-41-19-16,0 0 16,0 0-16,0 0 15,50-33-15,-50 33 16,0 0-16,0 0 0,41-65 15,-41 65-15,0 0 16,0 0-16,0-51 0,0 51 16,0 0-16,-41-18 15,41 18-15,0 0 16,-33 37-16,33-37 16,0 0-16,-17 51 0,17-51 15,0 0-15,17 37 16,-17-37-16,0 0 15,41 0-15,-41 0 16,0 0-16,0 0 0,42-37 16,-42 37-16,0 0 15,0 0-15,24-51 16,-24 51-16,0 0 0,0-47 16,0 47-16,0 0 15,-33-18-15,33 18 16,0 0-16,0 0 15,0 0-15,-49 14 0,49-14 16,0 0-16,-33 32 16,33-32-16,0 0 15,0 0-15,0 0 0,0 0 16,0 0-16,0 0 16,0 0-16,41 10 15,-41-10-15,0 0 0,8-33 16,-8 33-16,0 0 15,-25-13-15,25 13 16,0 0-16,-49 0 16,49 0-16,0 0 0,0 0 15,0 0-15,-66 13 16</inkml:trace>
  <inkml:trace contextRef="#ctx0" brushRef="#br0" timeOffset="1">24925 11833 0,'0'0'16,"0"0"-16,9 66 15,-9-66-15,24 83 16,-24-83-16,17 126 0,-17-126 16,8 158-16,-8-158 15,0 159-15,0-159 16,-16 157-16,16-157 15,0 117-15,0-117 0,33 70 16,-33-70-16,66 4 16,-66-4-16</inkml:trace>
  <inkml:trace contextRef="#ctx0" brushRef="#br0" timeOffset="2">25694 12843 0,'-33'10'0,"33"-10"15,-91 9-15,91-9 16,-149 19-16,149-19 16,-198 18-16,198-18 15,-198 28-15,198-28 0,-182 42 16,182-42-16,-157 36 15,157-36-15,-124 25 16,124-25-16,0 0 16,0 0-16,-91 23 0,91-23 15,0 0-15,0 0 16</inkml:trace>
  <inkml:trace contextRef="#ctx0" brushRef="#br0" timeOffset="3">24578 13401 0,'0'0'0,"0"0"15,0 0-15,0 0 16,50-4-16,-50 4 16,91-28-16,-91 28 0,124-28 15,-124 28-15,0 0 16,0 0-16,107-23 15,-107 23-15,0 0 0,58 18 16,-58-18-16,-8 56 16,8-56-16,-66 84 15,66-84-15,-108 88 16,108-88-16,0 0 0,0 0 16,0 0-16,0 0 15,-107 80-15,107-80 0,0 0 16,0 0-16,-67 42 15,67-42-15,0 0 16,0 0-16,83 23 0,-83-23 16,108 14-16,-108-14 15,99 32-15,-99-32 16,0 0-16,58 56 16,-58-56-16,16 79 15,-16-79-15,-25 93 0,25-93 16,-57 89-16,57-89 15,-83 75-15,83-75 16,0 0-16,-91 54 16,91-54-16,0 0 0,-50 15 15,50-15-15,-8-43 16,8 43-16,41-87 16</inkml:trace>
  <inkml:trace contextRef="#ctx0" brushRef="#br0" timeOffset="4">25248 13714 0,'0'0'0,"0"0"16,0 0-16,0 0 15,0 0-15,0 0 16,49-52-16,-49 52 0,0 0 15,67-75-15,-67 75 16,0 0-16,74-51 16,-74 51-16,58 5 15,-58-5-15,41 56 0,-41-56 16,33 102-16,-33-102 16,17 126-16,-17-126 15,16 135-15,-16-135 16,0 0-16,25 107 0,-25-107 15,0 0-15,50 51 16,-50-51-16,74-19 16</inkml:trace>
  <inkml:trace contextRef="#ctx0" brushRef="#br0" timeOffset="5">25744 13476 0,'-17'37'0,"17"-37"0,-49 88 16,49-88-16,-66 136 16,66-136-16,-75 144 15,75-144-15,0 0 0,0 0 16,0 0-16,-58 135 15,58-135-15,-16 83 16,16-83-16,0 0 0,0 0 16,74-27-16,-74 27 15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21.43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149 12807 0,'0'0'0,"0"0"15,-25 55-15,25-55 16,0 0-16,0 0 0,-16 56 16,16-56-16,0 0 15,8 51-15,-8-51 16,0 0-16,41 13 0,-41-13 16,0 0-16,0 0 15,0 0-15,0 0 16,50-18-16,-50 18 0,0 0 15,0 0-15,0 0 16,41-46-16,-41 46 16,0 0-16,0 0 0,-8-33 15,8 33-15,0 0 16,0 0-16,0 0 16,0 0-16,0 0 0,0 0 15,-58 19-15,58-19 16,0 0-16,0 0 15,0 0-15,0 0 16,0 0-16,0 0 0,0 0 16,0 0-16,0 0 15,50-19-15,-50 19 16,0 0-16,0-42 0,0 42 16,0 0-16,-33-36 15,33 36-15,0 0 16,-50-10-16,50 10 15,0 0-15,0 0 0,0 0 16,-41 4-16,41-4 16</inkml:trace>
  <inkml:trace contextRef="#ctx0" brushRef="#br0" timeOffset="0.5014">26703 12197 0,'0'0'0,"0"0"16,0 0-16,0 0 15,0 0-15,74-5 16,-74 5-16,75-14 0,-75 14 15,0 0-15,99 0 16,-99 0-16,66 23 16,-66-23-16,0 0 0,33 61 15,-33-61-15,-24 74 16,24-74-16,-58 89 16,58-89-16,0 0 15,-75 74-15,75-74 0,0 0 16,0 0-16,0 0 15,0 0-15,0 0 16,-49 51-16,49-51 0,0 0 16,0 0-16,58 32 15,-58-32-15,90 5 16,-90-5-16,0 0 0,83 14 16,-83-14-16,58 32 15,-58-32-15,0 0 16,0 61-16,0-61 15,-50 75-15,50-75 0,-74 79 16,74-79-16,-107 65 16,107-65-16,0 0 15,-91 56-15,91-56 0,0 0 16,-67 4-16,67-4 16,-24-42-1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27.59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000 13373 0,'-50'103'0,"50"-103"15,-91 149-15,91-149 0,-124 176 16,124-176-16,-132 206 15,132-206-15,-141 194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5:16.02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171 11136 0,'0'0'0,"0"0"0,0 0 16,75-14-16,-75 14 0,0 0 15,82-14-15,-82 14 16,0 0-16,108-9 15,-108 9-15,99-5 0,-99 5 16,0 0-16,99 5 16,-99-5-16,100 19 15,-100-19-15,90 18 16,-90-18-16,91 28 0,-91-28 16,75 23-16,-75-23 15,0 0-15,91 23 16,-91-23-16,0 0 15,74 20-15,-74-20 0,0 0 16,0 0-16,0 0 16,66 28-16,-66-28 0,0 0 15,0 0-15,0 0 16,0 0-16,0 0 16,0 0-16,58 9 0,-58-9 15,0 0-15,0 0 16,0 0-16,0 0 15,17-37-15,-17 37 0,0 0 16,0 0-16,0 0 16,0 0-16,-25-38 15,25 38-15,0 0 0,0 0 16,0 0-16,0 0 16,0 0-16,0 0 0,0 0 15,-41-37-15,41 37 16,0 0-16,0 0 15,0 0-15,0 0 16,0 0-16,0 0 0,0 0 16,0 0-16,0 0 15,58 14-15,-58-14 16,0 0-16,0 0 0,0 0 16,0 0-16,33 38 15,-33-38-15,0 0 16,0 0-16,8 51 15,-8-51-15,0 0 0,-17 55 16,17-55-16,0 0 16,0 0-16,0 0 15,0 0-15,0 0 0,-24 46 16,24-46-16,0 0 16</inkml:trace>
  <inkml:trace contextRef="#ctx0" brushRef="#br0" timeOffset="1">11494 11182 0,'0'0'16,"0"0"-16,0 0 0,0 0 16,0 0-16,0 0 15,0 0-15,0 0 0,0 0 16,0 38-16,0-38 15,0 0-15,0 0 16,0 0-16,0 0 0,8 56 16,-8-56-16,0 0 15,0 0-15,0 0 16,25 37-16,-25-37 16,0 0-16,33 9 0,-33-9 15,0 0-15,0 0 16,42-32-16,-42 32 15,0 0-15,0 0 0,0 0 16,0 0-16,0 0 16,0 0-16,33-57 0,-33 57 15,0 0-15,33-36 16,-33 36-16,0 0 16,0 0-16,0 0 0,0 0 15,66 28-15,-66-28 16,0 0-16,41 56 15,-41-56-15,0 0 0,0 0 16,0 0-1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32.99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050 11992 0,'0'0'16,"0"0"-16,-16 89 15,16-89-15,-33 120 16,33-120-16,-83 158 0,83-158 16,-99 168-16,99-168 15,-108 149-15,108-149 16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37.40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745 12807 0,'0'0'15,"0"0"-15,0 0 16,41 8-16,-41-8 0,99-14 16,-99 14-16,124-19 15,-124 19-15,116-18 16,-116 18-16,0 0 15,0 0-15</inkml:trace>
  <inkml:trace contextRef="#ctx0" brushRef="#br0" timeOffset="1">27778 13146 0,'0'0'16,"0"0"-16,0 0 0,50 9 16,-50-9-16,99-5 15,-99 5-15,132-14 16,-132 14-16,132-23 0,-132 23 16,0 0-16</inkml:trace>
  <inkml:trace contextRef="#ctx0" brushRef="#br0" timeOffset="2">29978 11578 0,'0'0'15,"0"0"-15,9 98 16,-9-98-16,16 121 16,-16-121-16,25 158 0,-25-158 15,17 167-15,-17-167 16,16 177-16,-16-177 15,0 0-15,8 158 16,-8-158-16,0 0 0,0 0 16,0 0-16,0 0 15</inkml:trace>
  <inkml:trace contextRef="#ctx0" brushRef="#br0" timeOffset="3">29433 12699 0,'0'0'0,"0"0"0,0 0 15,41 32-15,-41-32 16,99 15-16,-99-15 0,157 4 15,-157-4-15,207-4 16,-207 4-16,232-5 16,-232 5-16,231 0 0,-231 0 15,199 9-15,-199-9 16,173 19-16,-173-19 16,0 0-16,116 18 15,-116-18-15,0 0 0,50 20 16,-50-20-16,-35 13 15</inkml:trace>
  <inkml:trace contextRef="#ctx0" brushRef="#br0" timeOffset="4">29002 13839 0,'0'0'0,"0"0"0,34-84 16,-34 84-16,66-97 15,-66 97-15,66-103 16,-66 103-16,0 0 16,75-65-16,-75 65 0,0 0 15,74-9-15,-74 9 16,58 55-16,-58-55 16,58 98-16,-58-98 0,33 131 15,-33-131-15,33 139 16,-33-139-16,0 0 15,33 135-15,-33-135 16,0 0-16,0 0 0,33 70 16,-33-70-16,41 9 15,-41-9-15,42-56 16</inkml:trace>
  <inkml:trace contextRef="#ctx0" brushRef="#br0" timeOffset="5">29615 13433 0,'-25'24'16,"25"-24"-16,-50 56 16,50-56-16,-74 103 0,74-103 15,-83 134-15,83-134 16,-66 154-16,66-154 15,-74 158-15,74-158 0,0 0 16,-34 111-16,34-111 16,0 57-16,0-57 15</inkml:trace>
  <inkml:trace contextRef="#ctx0" brushRef="#br0" timeOffset="6">29921 14183 0,'0'0'0,"0"0"0,49-65 15,-49 65-15,75-111 16,-75 111-16,66-154 15,-66 154-15,66-177 0,-66 177 16,41-163-16,-41 163 16,0 0-16,17-131 15,-17 131-15,0 0 0,0 0 16,0-101-16,0 101 16,0 0-16,-33-51 15,33 51-15,-50 23 16,50-23-16,-41 106 0,41-106 15,-33 154-15,33-154 16,-17 191-16,17-191 16,0 0-16,0 163 0,0-163 15,33 126-15,-33-126 16,0 0-16,58 79 16,-58-79-16,0 0 15,74 23-15,-74-23 0,67-19 16</inkml:trace>
  <inkml:trace contextRef="#ctx0" brushRef="#br0" timeOffset="7">30441 13872 0,'0'0'0,"0"0"15,-8 101-15,8-101 16,0 103-16,0-103 16,0 0-16,0 0 15,0 0-15,0 97 0,0-97 16,0 43-16,0-43 16,0 0-16,0 0 15,17-98-15,-17 98 0,25-117 16,-25 117-16,33-120 15,-33 120-15,0 0 16,0 0-16,0 0 16,33-108-16,-33 108 0,0 0 15,41-36-15,-41 36 16,58 42-16,-58-42 16,25 97-16,-25-97 0,0 0 15,8 125-15,-8-125 16,0 0-16,0 0 15,8 117-15,-8-117 16,17 61-16,-17-61 0,41-24 16,-41 24-16,58-97 15</inkml:trace>
  <inkml:trace contextRef="#ctx0" brushRef="#br0" timeOffset="8">31202 13281 0,'0'0'0,"0"0"16,0 0-16,-41 37 0,41-37 16,-67 37-16,67-37 15,0 0-15,0 0 16,0 0-16,0 0 0,-74 32 15,74-32-15,0 0 16,0 0-16,0 0 16,0 0-16,-66 38 0,66-38 15,-74 60-15,74-60 16,0 0-16,-42 79 16,42-79-16,0 0 0,0 0 15,0 0-15,-8 80 16,8-80-16,0 0 15,24 55-15,-24-55 0,59 24 16,-59-24-16,91 0 16,-91 0-16,90-14 15,-90 14-15,92-14 0,-92 14 16,0 0-16,91 9 16,-91-9-16,49 46 15,-49-46-15,7 84 16,-7-84-16,-15 98 0,15-98 15,-58 89-15,58-89 16,-83 88-16,83-88 16,-83 70-16,83-70 0,0 0 15,0 0-15,-82 28 16,82-28-16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7T14:27:19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26 3782 0,'0'0'0,"0"0"0,8 41 16,-8-41-16,8 98 15,-8-98-15,17 125 16,-17-125-16,33 121 0,-33-121 15,0 0-15,33 93 16,-33-93-16,58 38 16,-58-38-16,58-19 15,-58 19-15,66-74 16,-66 74-16,49-126 0,-49 126 16,0 0-16,0 0 15,42-130-15,-42 130 16,0 0-16,0 0 0,0 0 15,0 0-15,16-98 16,-16 98-16,33-23 0,-33 23 16,17 56-16,-17-56 15,33 88-15,-33-88 16,0 0-16,41 98 16,-41-98-16,0 0 0,50 69 15,-50-69-15,74 33 16,-74-33-16,100-9 15</inkml:trace>
  <inkml:trace contextRef="#ctx0" brushRef="#br0" timeOffset="688.9263">18052 3674 0,'0'0'0,"0"0"16,50 51-16,-50-51 0,41 84 15,-41-84-15,50 112 16,-50-112-16,41 112 16,-41-112-16,0 0 0,0 0 15,0 0-15,0 0 16,41 92-16,-41-92 16,0 0-16,0 0 15,0 0-15,0 0 0,33 38 16,-33-38-16,25-38 15,-25 38-15,50-88 16,-50 88-16,41-121 0,-41 121 16,58-121-16,-58 121 15,66-97-15,-66 97 16,0 0-16,58-70 0,-58 70 16,0 0-16,0 0 15,0 0-15,0 0 0,0 0 16,0 0-16,0 0 15,58-46-15,-58 46 16,0 0-16,0 0 0,0 0 16,0 0-16,0 0 15,0 0-15,0 0 0,0 0 16,0 0-16,0 0 16,50-23-16,-50 23 15,0 0-15,0 0 0,0 0 16,0 0-16,0 0 15,0 0-15,0 0 0,0 0 16,0 0-16,0 0 16,0 0-16,0 0 15,0 0-15,0 0 0,0 0 16</inkml:trace>
  <inkml:trace contextRef="#ctx0" brushRef="#br0" timeOffset="2017.5729">11734 1120 0,'0'0'16,"0"0"-16,-8 84 0,8-84 15,16 112-15,-16-112 16,25 126-16,-25-126 16,0 0-16,0 0 0,41 111 15,-41-111-15,0 0 16,58 51-16,-58-51 16,66-19-16,-66 19 15,75-88-15,-75 88 0,49-120 16,-49 120-16,25-132 15,-25 132-15,0 0 16,0 0-16,0 0 0,17-106 16,-17 106-16,0 0 15,25-42-15,-25 42 16,33 42-16,-33-42 16,49 93-16,-49-93 0,0 0 15,0 0-15,42 88 16,-42-88-16,49 42 15,-49-42-15,33-42 0,-33 42 16</inkml:trace>
  <inkml:trace contextRef="#ctx0" brushRef="#br0" timeOffset="2216.5918">12346 599 0,'0'0'0,"0"0"16,33 62-16,-33-62 0,33 83 15,-33-83-15,41 98 16,-41-98-16,0 0 0,0 0 16,50 78-16</inkml:trace>
  <inkml:trace contextRef="#ctx0" brushRef="#br0" timeOffset="2623.6108">13007 1055 0,'0'0'0,"0"0"15,0 0-15,33 75 16,-33-75-16,58 98 16,-58-98-16,0 0 15,58 106-15,-58-106 0,0 0 16,0 0-16,0 0 16,0 0-16,58 79 15,-58-79-15,41 29 0,-41-29 16,25-57-16,-25 57 15,8-102-15,-8 102 16,9-116-16,-9 116 0,0 0 16,0 0-16,8-121 15,-8 121-15,0 0 16,0 0-16,0 0 16,0 0-16,0 0 0,0 0 15,17-93-15,-17 93 16,41-47-16,-41 47 15</inkml:trace>
  <inkml:trace contextRef="#ctx0" brushRef="#br0" timeOffset="3107.7002">14604 893 0,'0'0'15,"0"0"-15,0 0 0,0 0 16,-8 46-16,8-46 16,16 71-16,-16-71 15,17 92-15,-17-92 16,17 115-16,-17-115 0,0 0 16,0 103-16,0-103 15,-17 57-15,17-57 16</inkml:trace>
  <inkml:trace contextRef="#ctx0" brushRef="#br0" timeOffset="3266.1974">14438 1228 0,'0'0'0,"0"0"0,0 0 16,66-24-16,-66 24 15,108-19-15,-108 19 16,133-26-16,-133 26 0,140-53 15</inkml:trace>
  <inkml:trace contextRef="#ctx0" brushRef="#br0" timeOffset="3666.5215">15704 962 0,'0'0'0,"0"0"16,25 75-16,-25-75 15,0 0-15,33 97 0,-33-97 16,0 0-16,0 0 16,49 94-16,-49-94 15,67 37-15,-67-37 0,57-20 16,-57 20-16,50-68 15,-50 68-15,41-98 16,-41 98-16,0 0 16,0 0-16,0 0 0,33-88 15,-33 88-15,50-33 16,-50 33-16,50 33 16,-50-33-16,49 83 15,-49-83-15,66 107 0,-66-107 16,0 0-16,0 0 15,67 88-15,-67-88 16,74 24-16,-74-24 16,74-38-16</inkml:trace>
  <inkml:trace contextRef="#ctx0" brushRef="#br0" timeOffset="4065.6591">16895 953 0,'0'0'0,"0"0"16,33 57-16,-33-57 15,41 78-15,-41-78 0,0 0 16,0 0-16,0 0 15,0 0-15,50 103 16,-50-103-16,0 0 0,0 0 16,41 88-16,-41-88 15,41 23-15,-41-23 16,42-33-16,-42 33 16,49-78-16,-49 78 0,0 0 15,50-98-15,-50 98 16,0 0-16,49-83 15,-49 83-15,0 0 16,0 0-16,0 0 0,0 0 16,67-62-16,-67 62 15,0 0-15,82-51 16</inkml:trace>
  <inkml:trace contextRef="#ctx0" brushRef="#br0" timeOffset="4270.4086">17548 413 0,'0'0'0,"0"0"16,0 0-16,0 0 15,0 0-15,16 66 0,-16-66 16,0 0-16,25 79 15,-25-79-15,0 0 16,0 0-16</inkml:trace>
  <inkml:trace contextRef="#ctx0" brushRef="#br0" timeOffset="8704.8937">12040 2566 0,'0'0'0,"0"0"0,-50 15 16,50-15-16,-58 46 16,58-46-16,-57 80 15,57-80-15,-25 130 16,25-130-16,0 135 0,0-135 15,0 0-15,41 112 16,-41-112-16,91 65 16,-91-65-16,108 0 15,-108 0-15,115-56 0,-115 56 16,0 0-16,116-88 16,-116 88-16,0 0 15,74-98-15,-74 98 0,0 0 16,17-107-16,-17 107 15,-25-79-15,25 79 16,0 0-16,-66-61 0,66 61 16,0 0-16,-74-14 15,74 14-15,0 0 16,-42 23-16,42-23 16,0 0-16</inkml:trace>
  <inkml:trace contextRef="#ctx0" brushRef="#br0" timeOffset="9050.4923">12751 2702 0,'0'0'0,"0"0"16,0 0-16,0 0 15,0 0-15,0 0 0,-25 42 16,25-42-16,0 0 15,0 47-15,0-47 16,0 0-16,0 0 0,17 42 16,-17-42-16,0 0 15,0 0-15,49 4 16,-49-4-16,0 0 16,0 0-16,42-37 0,-42 37 15,0 0-15,0 0 16,0 0-16,0 0 15,16-28-15,-16 28 0,0 0 16,0 0-16,0 0 16,0 0-16,0 0 15,0 0-15</inkml:trace>
  <inkml:trace contextRef="#ctx0" brushRef="#br0" timeOffset="9547.6052">13247 2432 0,'0'0'0,"0"0"16,0 0-16,0 0 0,58-28 15,-58 28-15,83-23 16,-83 23-16,0 0 15,124-15-15,-124 15 16,0 0-16,0 0 0,99 5 16,-99-5-16,50 38 15,-50-38-15,-9 60 16,9-60-16,-41 70 0,41-70 16,0 0-16,0 0 15,0 0-15,-58 65 16,58-65-16,0 0 15,-33 70-15,33-70 0,8 51 16,-8-51-16,0 0 16,66 34-16,-66-34 15,0 0-15,83 26 0,-83-26 16,0 0-16,58 43 16,-58-43-16,8 56 15,-8-56-15,-49 69 16,49-69-16,-83 66 0,83-66 15,0 0-15,-99 37 16,99-37-16,-91-14 16,91 14-16,-42-79 15</inkml:trace>
  <inkml:trace contextRef="#ctx0" brushRef="#br0" timeOffset="9855.5999">13661 2093 0,'0'0'16,"0"0"-16,0 0 16,0 0-16,24-38 0,-24 38 15,0 0-15,42-32 16,-42 32-16,0 0 15,66-19-15,-66 19 16,66 33-16,-66-33 0,0 0 16,83 56-16,-83-56 15,0 0-15,82 60 16,-82-60-16,0 0 16,91 41-16,-91-41 0,0 0 15,66 0-15,-66 0 16</inkml:trace>
  <inkml:trace contextRef="#ctx0" brushRef="#br0" timeOffset="10065.0592">14082 2023 0,'0'0'0,"0"0"16,-41 46-16,41-46 15,-50 70-15,50-70 16,0 0-16,-41 84 16,41-84-16,0 0 0,0 0 15,-25 69-15,25-69 16</inkml:trace>
  <inkml:trace contextRef="#ctx0" brushRef="#br0" timeOffset="10297.8558">14770 2269 0,'0'0'0,"0"0"15,8 79-15,-8-79 16,8 107-16,-8-107 15,0 126-15,0-126 0,0 0 16,0 102-16,0-102 16,0 0-16,0 56 15</inkml:trace>
  <inkml:trace contextRef="#ctx0" brushRef="#br0" timeOffset="10718.016">14555 2591 0,'0'0'0,"0"0"15,49-6-15,-49 6 0,83 0 16,-83 0-16,116-4 16,-116 4-16,107-5 15,-107 5-15,0 0 16,0 0-16,108-5 0,-108 5 15,0 0-15,0 0 16,0 0-16,0 0 16,0 0-16,74 0 0,-74 0 15,0 0-15,0 0 16,0 0-16,0 0 0,0 0 16,0 0-16,0 0 15,50 0-15,-50 0 16,0 0-16,0 0 0,0 0 15,0 0-15,0 0 16,0 0-16,0 0 0,0 0 16,0 0-16,0 0 15,0 0-15,0 0 0,0 0 16,0 0-16,0 0 16,0 0-16,0 0 0,0 0 15</inkml:trace>
  <inkml:trace contextRef="#ctx0" brushRef="#br0" timeOffset="11947.5175">15787 2856 0,'0'0'0,"0"0"15,66-84-15,-66 84 0,91-121 16,-91 121-16,91-163 15,-91 163-15,91-168 16,-91 168-16,0 0 16,57-149-16,-57 149 15,0 0-15,0 0 0,25-106 16,-25 106-16,-25-28 0,25 28 16,-49 51-1,49-51-15,-58 116 0,58-116 16,-50 172-16,50-172 15,-16 183-15,16-183 16,8 143-16,-8-143 16,33 94-16,-33-94 0,66 27 15,-66-27-15,66-38 16,-66 38-16</inkml:trace>
  <inkml:trace contextRef="#ctx0" brushRef="#br0" timeOffset="12339.9131">16398 2483 0,'0'0'0,"0"0"16,-8 56-16,8-56 15,0 78-15,0-78 0,0 99 16,0-99-16,0 0 15,0 0-15,0 0 16,0 0-16,8 65 0,-8-65 16,0 0-16,0 0 15,25-51-15,-25 51 16,33-103-16,-33 103 16,0 0-16,50-107 0,-50 107 15,0 0-15,83-74 16,-83 74-16,74-9 15,-74 9-15,66 51 0,-66-51 16,50 107-16,-50-107 16,0 0-16,25 130 15,-25-130-15,0 0 16,0 0-16,16 85 0,-16-85 16,33 18-16,-33-18 15</inkml:trace>
  <inkml:trace contextRef="#ctx0" brushRef="#br0" timeOffset="12880.2215">17118 2097 0,'0'0'0,"0"0"0,0 0 15,66-28-15,-66 28 16,83-9-16,-83 9 15,91-5-15,-91 5 16,0 0-16,0 0 0,91 14 16,-91-14-16,41 57 15,-41-57-15,-41 73 16,41-73-16,-83 93 0,83-93 16,-91 84-16,91-84 15,0 0-15,0 0 16,0 0-16,0 0 15,-74 70-15,74-70 0,-34 28 16,34-28-16,50 9 16,-50-9-16,91-9 15,-91 9-15,116-9 0,-116 9 16,0 0-16,107 9 16,-107-9-16,0 0 15,66 37-15,-66-37 0,25 70 16,-25-70-16,-25 88 15,25-88-15,0 0 16,-57 80-16,57-80 16,-91 51-16,91-51 0,0 0 15,-91 37-15,91-37 16,0 0-16,0 0 16,0 0-16,-75 5 0,75-5 15,0 0-15,-33-5 16,33 5-16,17-32 15,-17 32-15</inkml:trace>
  <inkml:trace contextRef="#ctx0" brushRef="#br0" timeOffset="13370.6967">18036 2465 0,'0'0'0,"0"0"16,0 0-16,0 0 15,0 0-15,0 0 16,0 0-16,0 0 16,0 0-16,0 0 0,-33 46 15,33-46-15,0 0 16,0 0-16,0 0 15,0 0-15,8 48 0,-8-48 16,0 0-16,16 12 16,-16-12-16,0 0 15,33-18-15,-33 18 0,0 0 16,0 0-16,0 0 16,17-46-16,-17 46 15,0 0-15,-25-29 16,25 29-16,0 0 0,-33 10 15,33-10-15,0 0 16,0 0-16,-25 37 16,25-37-16,0 0 0,0 0 15,0 0-15,-8 34 16,8-34-16,0 0 16,0 0-16,0 0 0,0 0 15,0 0-15,0 0 16,0 0-16,0 0 15</inkml:trace>
  <inkml:trace contextRef="#ctx0" brushRef="#br0" timeOffset="16646.8482">18573 3000 0,'0'0'0,"0"0"0,0 0 16,41-28-16,-41 28 15,83-79-15,-83 79 16,108-130-16,-108 130 16,124-182-16,-124 182 0,140-210 15,-140 210-15,108-205 16,-108 205-16,58-175 16,-58 175-16,0 0 15,0 0-15,16-122 0,-16 122 16,-25-59-16,25 59 15,-49 17-15,49-17 16,-83 89-16,83-89 16,-74 162-16,7 43 15,67-205-15,-33 205 0,33-205 16,-8 181-16,8-181 16,25 131-16,-25-131 15,74 70-15,-74-70 16,83 14-16,-83-14 0,99-24 15,-99 24-15,91-64 16</inkml:trace>
  <inkml:trace contextRef="#ctx0" brushRef="#br0" timeOffset="17062.8562">19624 2474 0,'0'0'16,"0"0"-16,0 74 15,0-74-15,-8 103 0,8-103 16,0 0-16,0 0 16,0 0-16,0 0 0,0 130 15,0-130-15,0 0 16,0 0-16,0 89 15,0-89-15,0 0 0,0 0 16,16-103-16,-16 103 16,34-126-16,-34 126 15,49-134-15,-49 134 16,0 0-16,66-90 0,-66 90 16,75-26-16,-75 26 15,58 41-15,-58-41 16,41 79-16,-41-79 15,16 112-15,-16-112 0,0 0 16,0 0-16,9 98 16,-9-98-16,25 28 15,-25-28-15,41-61 0</inkml:trace>
  <inkml:trace contextRef="#ctx0" brushRef="#br0" timeOffset="17545.899">20385 1934 0,'0'0'16,"0"0"-16,41-23 16,-41 23-16,75-9 0,-75 9 15,0 0-15,99-9 16,-99 9-16,0 0 15,74 14-15,-74-14 0,25 52 16,-25-52-16,-41 73 16,41-73-16,-83 79 15,83-79-15,0 0 16,0 0-16,0 0 0,-99 80 16,99-80-16,0 0 15,-58 69-15,58-69 16,17 47-16,-17-47 0,99 27 15,-99-27-15,132 9 16,-132-9-16,0 0 16,124 23-16,-124-23 15,0 0-15,91 43 0,-91-43 16,17 74-16,-17-74 16,-42 83-16,42-83 15,-82 89-15,82-89 0,0 0 16,0 0-16,0 0 15,0 0-15,-100 70 0,100-70 16,-74 24-16,74-24 16,-25-24-16</inkml:trace>
  <inkml:trace contextRef="#ctx0" brushRef="#br0" timeOffset="17727.7511">21212 2404 0,'0'0'0,"0"0"0,0 0 16,0 0-16,0 0 16,0 0-16,0 0 0,0 0 15,0 0-15,8 33 16</inkml:trace>
  <inkml:trace contextRef="#ctx0" brushRef="#br0" timeOffset="18217.6153">21609 1985 0,'0'0'15,"0"0"-15,82-23 16,-82 23-16,108-32 0,-108 32 16,124-28-16,-124 28 15,0 0-15,0 0 16,132-5-16,-132 5 16,58 33-16,-58-33 0,-8 61 15,8-61-15,-83 92 16,83-92-16,-107 93 15,107-93-15,0 0 16,0 0-16,0 0 0,-91 79 16,91-79-16,0 0 15,-50 65-15,50-65 16,25 42-16,-25-42 0,99 23 16,-99-23-16,116 24 15,-116-24-15,124 42 16,-124-42-16,0 0 0,66 51 15,-66-51-15,0 79 16,0-79-16,-58 84 16,58-84-16,-91 74 15,91-74-15,-132 46 16,132-46-16,-99 11 0,99-11 16,-58-43-16,58 43 15</inkml:trace>
  <inkml:trace contextRef="#ctx0" brushRef="#br0" timeOffset="18545.9369">22130 1617 0,'0'0'0,"0"0"15,0 0-15,0 0 0,41-36 16,-41 36-16,0 0 16,66-42-16,-66 42 15,0 0-15,91-42 16,-91 42-16,0 0 0,91-4 16,-91 4-16,66 37 15,-66-37-15,0 0 16,58 61-16,-58-61 15,66 55-15,-66-55 16,83 23-16,-83-23 0,66-18 16,-66 18-16</inkml:trace>
  <inkml:trace contextRef="#ctx0" brushRef="#br0" timeOffset="18714.4726">22725 1367 0,'-17'32'0,"17"-32"0,-41 89 16,41-89-16,-66 125 15,66-125-15,-58 140 16,58-140-16,0 0 16,-50 121-16,50-121 0,0 0 15</inkml:trace>
  <inkml:trace contextRef="#ctx0" brushRef="#br0" timeOffset="18968.2563">23031 2543 0,'0'0'0,"0"0"16,0 0-16,0 0 16,41 19-16,-41-19 15,58-14-15</inkml:trace>
  <inkml:trace contextRef="#ctx0" brushRef="#br0" timeOffset="19199.3727">23775 1926 0,'0'0'0,"0"0"0,8 101 16,1 48-16,-9-149 16,-9 190-16,9-190 15,-8 200-15,8-200 16,-17 187-16,17-187 0,0 0 16</inkml:trace>
  <inkml:trace contextRef="#ctx0" brushRef="#br0" timeOffset="128501.5695">2967 15109 0,'0'0'16,"0"0"-16,0 0 16,0 0-16,-33 56 0,33-56 15,-8 74-15,8-74 0,-8 93 16,8-93-16,0 0 15,8 89-15,-8-89 16,0 0-16,33 60 16,-33-60-16,50 18 0,-50-18 15,0 0-15,66-27 16,-66 27-16,0 0 16,66-74-16,-66 74 0,0 0 15,0 0-15,0 0 16,0 0-16,50-85 15,-50 85-15,33-37 0,-33 37 16,24 33-16,-24-33 16,25 102-16,-25-102 15,9 159-15,-9-159 0,-9 181 16,9-181-16,-33 171 16,33-171-16,0 0 15,-49 135-15,49-135 16,0 0-16,0 0 0,0 0 15,-67 84-15,67-84 16,-74 19-16,74-19 16,-41-42-16,41 42 0,-17-84 15,17 84-15,25-112 16,-25 112-16,0 0 16,41-106-16,-41 106 15,0 0-15,83-94 0,-83 94 16,74-74-16,-74 74 15,0 0-15,58-69 16,-58 69-16,66-84 0</inkml:trace>
  <inkml:trace contextRef="#ctx0" brushRef="#br0" timeOffset="128717.3185">3538 14644 0,'0'0'0,"0"0"0,0 0 16,0 0-16,-17 55 16,17-55-16,0 0 0,9 70 15,-9-70-15,0 0 16,16 75-16</inkml:trace>
  <inkml:trace contextRef="#ctx0" brushRef="#br0" timeOffset="128937.2799">3926 14973 0,'0'0'16,"0"0"-16,42 25 15,-42-25-15,74 4 16,-74-4-16,99-4 16,-99 4-16,0 0 0,108-5 15</inkml:trace>
  <inkml:trace contextRef="#ctx0" brushRef="#br0" timeOffset="129105.2965">4026 15341 0,'0'0'0,"0"0"15,0 0-15,0 0 16,33 6-16,-33-6 15,99-34-15,-99 34 16</inkml:trace>
  <inkml:trace contextRef="#ctx0" brushRef="#br0" timeOffset="129384.0548">5358 14402 0,'0'0'0,"0"0"16,-8 88-16,8-88 0,-9 89 15,9-89-15,0 0 16,-8 107-16,8-107 16,17 83-16</inkml:trace>
  <inkml:trace contextRef="#ctx0" brushRef="#br0" timeOffset="129584.2813">5771 15044 0,'-41'9'16,"41"-9"-16,-107 19 15,107-19-15,-174 27 0,174-27 16,-182 48-16,182-48 16,-182 41-16,182-41 15,0 0-15,0 0 16,-149 42-16,149-42 0</inkml:trace>
  <inkml:trace contextRef="#ctx0" brushRef="#br0" timeOffset="130016.7664">4629 16072 0,'0'0'16,"0"0"-16,25 23 0,-25-23 15,66-14-15,-66 14 16,99-60-16,-99 60 16,134-99-16,-134 99 15,124-129-15,-124 129 0,83-121 16,-83 121-16,0 0 15,49-102-15,-49 102 16,0 0-16,0-75 0,0 75 16,-49-33-16,49 33 15,-75 33-15,75-33 16,-91 88-16,91-88 0,-74 121 16,74-121-16,-50 130 15,50-130-15,0 0 16,8 107-16,-8-107 15,0 0-15,58 89 0,-58-89 16,0 0-16,83 46 16,-83-46-16,107-4 15</inkml:trace>
  <inkml:trace contextRef="#ctx0" brushRef="#br0" timeOffset="130404.201">5300 15862 0,'-16'24'0,"16"-24"16,0 0-16,-34 55 15,34-55-15,-16 93 16,16-93-16,0 0 0,0 0 16,0 0-16,0 0 15,-8 93-15,8-93 16,0 0-16,0 43 15,0-43-15,0 0 0,0 0 16,49-94-16,-49 94 16,0 0-16,0 0 15,0 0-15,0 0 0,0 0 16,42-93-16,-42 93 16,0 0-16,41-51 15,-41 51-15,0 0 16,0 0-16,33 74 0,-33-74 15,0 0-15,0 0 16,0 84-16,0-84 0,0 0 16,17 65-16,-17-65 15,41 5-15,-41-5 16</inkml:trace>
  <inkml:trace contextRef="#ctx0" brushRef="#br0" timeOffset="130616.91">5738 15499 0,'0'0'0,"0"0"16,-24 80-16,24-80 0,-17 102 16,17-102-16,-17 121 15,17-121-15,-8 130 16,8-130-16,0 0 0,0 0 15,8 98-15,-8-98 16,42 42-16</inkml:trace>
  <inkml:trace contextRef="#ctx0" brushRef="#br0" timeOffset="131033.8803">5970 15672 0,'0'0'0,"-17"32"0,-7 57 15,24-89-15,-17 115 16,17-115-16,0 0 0,-8 117 16,8-117-16,25 93 15,-25-93-15,57 42 16,-57-42-16,83-13 15,-83 13-15,83-61 0,-83 61 16,0 0-16,58-84 16,-58 84-16,16-98 15,-16 98-15,0 0 0,-16-88 16,16 88-16,0 0 16,-58-79-16,58 79 15,-83-65-15,83 65 16,-83-14-16,83 14 15,0 0-15,-74 18 0,74-18 16,0 0-16,-33 32 16,33-32-16,25 29 15,-25-29-15,74 0 0</inkml:trace>
  <inkml:trace contextRef="#ctx0" brushRef="#br0" timeOffset="131720.9193">6623 14848 0,'0'0'0,"0"0"16,0 0-16,0 0 15,0 0-15,0 0 16,0 0-16,0 0 0,-41 33 16,41-33-16,0 0 15,0 0-15,-17 51 16,17-51-16,0 0 0,0 0 15,8 47-15,-8-47 16,0 0-16,0 0 16,42 19-16,-42-19 0,0 0 15,0 0-15,49-33 16,-49 33-16,0 0 0,0 0 16,0 0-16,17-42 15,-17 42-15,-17-37 16,17 37-16,0 0 15,-41 13-15,41-13 0,0 0 16,0 0-16,-50 56 16,50-56-16,0 0 15,-24 56-15,24-56 0,0 0 16,8 51-16,-8-51 16,0 0-16,41 14 15,-41-14-15,0 0 0,0 0 16,50-28-16,-50 28 15,0 0-15,41-55 16,-41 55-16,0 0 0,0 0 16,17-61-16,-17 61 15,0 0-15,-33-37 16,33 37-16,0 0 16,-50 0-16,50 0 0,0 0 15,0 0-15,-41 28 16,41-28-16,0 0 15,0 0-15</inkml:trace>
  <inkml:trace contextRef="#ctx0" brushRef="#br0" timeOffset="131966.8484">7194 14737 0,'0'0'0,"0"0"16,0 0-16,57 23 15,-57-23-15,100-13 0,-100 13 16,132-29-16</inkml:trace>
  <inkml:trace contextRef="#ctx0" brushRef="#br0" timeOffset="132383.0678">8087 14573 0,'0'0'15,"0"0"-15,0 0 16,-42-4-16,42 4 0,-58 0 16,58 0-16,0 0 15,-91 19-15,91-19 16,0 0-16,0 0 0,0 0 16,0 0-16,0 0 15,0 0-15,-74 23 0,74-23 16,-8 37-16,8-37 15,41 38-15,-41-38 16,83 32-16,-83-32 16,0 0-16,91 47 0,-91-47 15,0 0-15,49 74 16,-49-74-16,9 88 16,-9-88-16,0 0 0,0 0 15,-33 98-15,33-98 0,0 0 16,0 0-16,0 0 15,-50 51-15,50-51 0,0 0 16,0 0-16,-17-46 16,17 46-16</inkml:trace>
  <inkml:trace contextRef="#ctx0" brushRef="#br0" timeOffset="132566.7408">8359 14793 0,'0'0'0,"0"0"16,-16 69-16,16-69 15,0 0-15,0 0 16,0 0-16,-8 79 0,8-79 16,0 0-16,0 47 15,0-47-15</inkml:trace>
  <inkml:trace contextRef="#ctx0" brushRef="#br0" timeOffset="132723.4158">8219 14373 0,'0'0'0,"0"0"15,0 0-15,0 0 0,0 0 16,0 0-16,0 0 15,0 0-15</inkml:trace>
  <inkml:trace contextRef="#ctx0" brushRef="#br0" timeOffset="133116.5432">8624 14834 0,'0'0'0,"0"0"16,0 98-16,0-98 0,0 0 16,0 0-16,0 0 15,0 0-15,0 0 0,-8 70 16,8-70-16,-9 37 16,9-37-16,0 0 15,0 0-15,0-92 0,0 92 16,17-108-16,-17 108 15,0 0-15,0 0 16,0 0-16,25-102 16,-25 102-16,0 0 0,33-56 15,-33 56-15,41 5 16,-41-5-16,33 74 0,-33-74 16,33 98-16,-33-98 15,0 0-15,33 102 16,-33-102-16,0 0 15,0 0-15,34 70 0,-34-70 0,57 18 16,-57-18-16</inkml:trace>
  <inkml:trace contextRef="#ctx0" brushRef="#br0" timeOffset="133413.231">8905 14714 0,'0'0'15,"0"0"-15,0 0 16,0 0-16,0 0 16,0 0-16,0 0 0,0 0 15,0 0-15,41-28 16,-41 28-16,0 0 16,58-5-16,-58 5 0,0 0 15,58 23-15,-58-23 16,0 0-16,33 69 15,-33-69-15,0 0 16,25 99-16,-25-99 0,0 0 16,33 88-16,-33-88 15,0 0-15,50 42 16,-50-42-16,0 0 0</inkml:trace>
  <inkml:trace contextRef="#ctx0" brushRef="#br0" timeOffset="133599.9186">9211 14741 0,'0'0'0,"0"0"16,-83 57-16,83-57 16,-57 64-16,57-64 15,-75 79-15,75-79 16,0 0-16,-50 70 0,50-70 15,-8 65-15</inkml:trace>
  <inkml:trace contextRef="#ctx0" brushRef="#br0" timeOffset="133869.9163">9186 15565 0,'-41'8'0,"41"-8"16,-141 15-16,141-15 0,-206 23 15,206-23-15,-240 23 16,240-23-16,-223 14 16,223-14-16,-199 10 15,199-10-15,-149 14 16,149-14-16,-132 23 0,132-23 15,0 0-15,0 0 16,-66 52-16,66-52 0</inkml:trace>
  <inkml:trace contextRef="#ctx0" brushRef="#br0" timeOffset="134116.6871">8054 16021 0,'0'0'0,"0"0"15,-91 4-15,91-4 16,-67 23-16,67-23 0,0 0 16,-57 47-16,57-47 15,-25 65-15,25-65 16,41 46-16,-41-46 15,91 42-15,-91-42 16,132 14-16</inkml:trace>
  <inkml:trace contextRef="#ctx0" brushRef="#br0" timeOffset="134464.8114">8359 16053 0,'0'0'0,"0"0"16,0 0-16,-57 19 16,57-19-16,0 0 0,0 0 15,-58 41-15,58-41 16,0 0-16,-25 52 16,25-52-16,0 0 15,41 37-15,-41-37 16,0 0-16,83 14 0,-83-14 15,0 0-15,83-43 16,-83 43-16,0 0 16,49-74-16,-49 74 15,0 0-15,0-74 0,0 74 16,-49-60-16,49 60 16,0 0-16,-83-28 15,83 28-15,0 0 0,-58 0 16,58 0-16,0 0 15</inkml:trace>
  <inkml:trace contextRef="#ctx0" brushRef="#br0" timeOffset="134832.9148">8781 15993 0,'0'0'0,"0"0"16,0 0-16,0 0 15,-66-14-15,66 14 0,0 0 16,-66-9-16,66 9 16,0 0-16,0 0 0,0 0 15,-83 0-15,83 0 16,-25 36-16,25-36 16,0 0-16,17 47 15,-17-47-15,0 0 0,0 0 16,0 0-16,0 0 15,58 65-15,-58-65 16,0 0-16,41 52 16,-41-52-16,0 0 0,0 0 15,0 36-15,0-36 16,0 0-16,0 0 16,0 0-16,0 0 0,-16-18 15,16 18-15,33-41 16</inkml:trace>
  <inkml:trace contextRef="#ctx0" brushRef="#br0" timeOffset="135120.4741">8922 16025 0,'0'0'0,"0"0"15,0 0-15,0 0 16,0 0-16,0 0 15,0 0-15,0 0 16,41 0-16,-41 0 0,0 0 16,0 0-16,0 0 15,50-4-15,-50 4 16,0 0-16,58 23 0,-58-23 16,0 0-16,33 51 15,-33-51-15,0 0 16,24 78-16,-24-78 15,0 0-15,25 71 0,-25-71 16,58 37-16,-58-37 16</inkml:trace>
  <inkml:trace contextRef="#ctx0" brushRef="#br0" timeOffset="135323.3912">9236 15979 0,'0'0'0,"0"0"16,-75 55-16,75-55 15,-74 52-15,74-52 16,-83 79-16,83-79 0,-74 97 16,74-97-16,0 0 15,-74 99-15,74-99 16</inkml:trace>
  <inkml:trace contextRef="#ctx0" brushRef="#br0" timeOffset="138070.0656">9791 15244 0,'0'0'0,"0"0"15,50 9-15,-50-9 16,74-14-16,-74 14 0,99-14 16,-99 14-16,0 0 15,116-14-15,-116 14 0</inkml:trace>
  <inkml:trace contextRef="#ctx0" brushRef="#br0" timeOffset="138301.7397">9874 15588 0,'0'0'0,"0"0"15,0 0-15,74 0 0,-74 0 0,91-9 16,-91 9-16,132 0 16,-132 0-16</inkml:trace>
  <inkml:trace contextRef="#ctx0" brushRef="#br0" timeOffset="138854.0165">10800 14988 0,'0'0'0,"0"0"16,0 0-16,0 0 0,0 0 15,0 0-15,0 0 16,99-5-16,-99 5 15,99-23-15,-99 23 16</inkml:trace>
  <inkml:trace contextRef="#ctx0" brushRef="#br0" timeOffset="139198.4053">11552 14499 0,'0'0'0,"0"0"16,0 0-16,0 0 0,-8 33 15,8-33-15,-8 66 16,8-66-16,-9 101 16,9-101-16,-25 131 0,25-131 15,-41 135-15,41-135 16,0 0-16,0 0 15,0 0-15,0 0 0,0 0 16,-33 116-16,33-116 16,8 69-16,-8-69 15,75 20-15,-75-20 16,99-20-16,-99 20 0,0 0 16,116-55-16,-116 55 15,0 0-15,58-61 16</inkml:trace>
  <inkml:trace contextRef="#ctx0" brushRef="#br0" timeOffset="139385.3261">11155 14788 0,'0'0'16,"0"0"-16,50 5 0,-50-5 15,99 0-15,-99 0 16,149-5-16,-149 5 16,165 0-16,-165 0 15</inkml:trace>
  <inkml:trace contextRef="#ctx0" brushRef="#br0" timeOffset="139816.3635">12073 14765 0,'0'0'0,"0"0"0,0 0 16,-58 37-16,58-37 16,-74 65-16,74-65 15,-58 93-15,58-93 16,0 0-16,0 0 0,-17 88 15,17-88-15,0 0 16,9 65-16,-9-65 16,57 9-16,-57-9 0,75-46 15,-75 46-15,58-78 16,-58 78-16,0 0 16,0 0-16,0 0 15,0 0-15,49-75 0,-49 75 16,0 0-16,0 0 15,33-42-15,-33 42 16,0 0-16,0 0 0,0 74 16,0-74-16,0 0 0,0 0 15,0 0-15,0 79 16,0-79-16,0 0 0,17 47 16,-17-47-16,41 0 15,-41 0-15</inkml:trace>
  <inkml:trace contextRef="#ctx0" brushRef="#br0" timeOffset="140207.0941">12387 14798 0,'0'0'16,"0"0"-16,0 0 16,-16 64-16,16-64 15,0 0-15,-17 79 0,17-79 16,0 0-16,0 0 15,0 0-15,0 0 16,0 0-16,0 0 0,-8 70 16,8-70-16,0 0 15,0 0-15,41-46 16,-41 46-16,42-103 0,-42 103 16,0 0-16,0 0 15,0 0-15,41-102 16,-41 102-16,0 0 15,41-61-15,-41 61 0,0 0 16,0 0-16,25 84 16,-25-84-16,-8 98 15,8-98-15,0 0 16,0 0-16,8 102 0,-8-102 16,0 0-16,33 56 15,-33-56-15,58 0 16,-58 0-16,0 0 0</inkml:trace>
  <inkml:trace contextRef="#ctx0" brushRef="#br0" timeOffset="140509.4345">12710 14727 0,'0'0'16,"0"0"-16,0 0 15,33-55-15,-33 55 0,0 0 16,33-56-16,-33 56 16,0 0-16,49-37 15,-49 37-15,50 4 16,-50-4-16,25 56 0,-25-56 16,25 79-16,-25-79 15,0 0-15,16 93 16,-16-93-16,0 0 0,0 0 15,42 84-15,-42-84 16,0 0-16,74 46 16,-74-46-16,0 0 15</inkml:trace>
  <inkml:trace contextRef="#ctx0" brushRef="#br0" timeOffset="140715.6721">13090 14681 0,'0'0'0,"0"0"0,-58 51 15,58-51-15,-58 66 16,58-66-16,0 0 16,-66 78-16,66-78 0,0 0 15,0 0-15,-49 84 16,49-84-16,0 56 15</inkml:trace>
  <inkml:trace contextRef="#ctx0" brushRef="#br0" timeOffset="141049.0627">13371 15448 0,'-99'14'0,"99"-14"0,-149 28 15,149-28-15,-182 32 16,182-32-16,-231 25 16,231-25-16,-232 23 0,232-23 15,-240 13-15,240-13 16,-215 10-16,215-10 15,-215 9-15,215-9 16,-198 9-16,198-9 16,-149 14-16,149-14 0,0 0 15,-116 19-15,116-19 16,0 0-16,-74 23 16,74-23-16</inkml:trace>
  <inkml:trace contextRef="#ctx0" brushRef="#br0" timeOffset="141471.7586">11387 16486 0,'0'0'16,"0"0"-16,33 19 0,-33-19 15,74-28-15,-74 28 16,108-65-16,-108 65 16,124-113-16,-124 113 15,99-129-15,-99 129 0,66-122 16,-66 122-16,0 0 16,33-111-16,-33 111 15,0 0-15,-8-84 0,8 84 16,-58-32-16,58 32 15,-66 23-15,66-23 16,-83 83-16,83-83 16,-74 121-16,74-121 15,-33 131-15,33-131 0,0 0 16,0 120-16,0-120 16,0 0-16,58 98 15,-58-98-15,82 52 16,-82-52-16,91 5 0,-91-5 15,0 0-15</inkml:trace>
  <inkml:trace contextRef="#ctx0" brushRef="#br0" timeOffset="141882.0088">11999 16402 0,'0'0'0,"0"0"16,0 0-16,0 0 16,0 0-16,0 0 15,-17 75-15,17-75 16,0 0-16,0 0 0,0 51 16,0-51-16,0 0 15,0 0-15,25-51 16,-25 51-16,0 0 0,16-88 15,-16 88-15,0 0 16,0 0-16,33-99 16,-33 99-16,25-46 15,-25 46-15,0 0 0,0 0 16,50 78-16,-50-78 16,8 99-16,-8-99 15,0 107-15,0-107 0,0 0 16,0 0-16,0 102 15,0-102-15,17 47 16,-17-47-16,33-5 16,-33 5-16</inkml:trace>
  <inkml:trace contextRef="#ctx0" brushRef="#br0" timeOffset="142132.5644">12511 15908 0,'-8'29'0,"8"-29"0,-25 69 16,25-69-16,-33 121 15,33-121-15,-33 140 16,33-140-16,-17 126 15,17-126-15,0 0 0,-8 97 16,8-97-16,0 0 16,33 51-16,-33-51 0</inkml:trace>
  <inkml:trace contextRef="#ctx0" brushRef="#br0" timeOffset="142515.117">12759 16137 0,'0'0'0,"-16"28"0,-17 51 16,33-79-16,-42 112 15,42-112-15,-16 111 16,16-111-16,8 89 15,-8-89-15,50 65 0,-50-65 16,74 19-16,-74-19 16,91-19-16,-91 19 15,74-65-15,-74 65 16,58-84-16,-58 84 0,25-102 16,-25 102-16,-16-99 15,16 99-15,0 0 16,-50-88-16,50 88 15,-83-56-15,83 56 0,-107-9 16,107 9-16,0 0 16,-91 29-16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5T21:14:03.6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393 5540 0,'0'42'16,"0"-42"-16,16 117 0,-16-117 15,17 148-15,-17-148 0,0 0 16,24 149-16,-24-149 15</inkml:trace>
  <inkml:trace contextRef="#ctx0" brushRef="#br0" timeOffset="317.8872">8913 6266 0,'0'0'0,"0"0"16,-107 27-16,107-27 16,-124 19-16,124-19 15,-149 28-15,149-28 16,-149 23-16,149-23 0,-157 28 15,157-28-15,-132 28 16,132-28-16,0 0 16,-116 28-16,116-28 15,0 0-15,0 0 0,0 0 16,-99 28-16</inkml:trace>
  <inkml:trace contextRef="#ctx0" brushRef="#br0" timeOffset="790.1816">8078 7605 0,'0'0'16,"0"0"-16,0 0 16,0 0-16,0 0 0,17-23 15,-17 23-15,33-70 16,-33 70-16,50-112 16,-50 112-16,41-144 15,-41 144-15,33-144 16,-33 144-16,33-144 0,-33 144 15,0 0-15,0-107 16,0 107-16,0 0 16,-33-61-16,33 61 0,-50-9 15,50 9-15,-58 51 16,58-51-16,-49 98 16,49-98-16,-25 149 15,25-149-15,0 167 0,0-167 16,17 172-16,-17-172 15,0 0-15,41 130 16,-41-130-16,0 0 16,50 75-16,-50-75 0</inkml:trace>
  <inkml:trace contextRef="#ctx0" brushRef="#br0" timeOffset="1257.27">8442 7299 0,'0'0'0,"0"0"16,0 0-16,0 59 16,0-59-16,8 80 0,-8-80 0,0 0 15,0 0-15,0 0 16,0 0-16,0 0 15,9 79-15,-9-79 0,0 0 16,8 51-16,-8-51 16,0 0-16,0 0 15,-8-79-15,8 79 0,8-98 16,-8 98-16,0 0 16,0 0-16,16-98 15,-16 98-15,0 0 16,0 0-16,50-51 0,-50 51 15,66 19-15,-66-19 16,0 0-16,58 70 16,-58-70-16,0 0 0,41 102 15,-41-102-15,0 0 16,0 0-16,0 0 16,0 0-16,0 0 0,0 0 15,25 98-15,-25-98 16,0 0-16,17 60 0,-17-60 15,0 0-15</inkml:trace>
  <inkml:trace contextRef="#ctx0" brushRef="#br0" timeOffset="4553.8398">9252 7284 0,'0'0'16,"0"0"-16,0 0 0,0 0 15,0 0-15,0 0 16,-33-19-16,33 19 16,0 0-16,-49-18 15,49 18-15,0 0 0,-58-14 16,58 14-16,0 0 15,-75 5-15,75-5 16,0 0-16,-57 46 16,57-46-16,0 0 0,-34 70 15,34-70-15,0 0 16,0 0-16,0 88 0,0-88 16,0 0-16,34 75 15,-34-75-15,0 0 16,66 28-16,-66-28 15,0 0-15,66-23 0,-66 23 16,0 0-16,49-57 16,-49 57-16,0 0 15,0 0-15,0 0 0,0 0 16,0 0-16,25-69 16,-25 69-16,0 0 15,0 0-15,25-56 0,-25 56 16,0 0-16,0 0 15,0 0-15,0 0 16,50 60-16,-50-60 0,0 0 16,0 0-16,0 0 15,0 0-15,0 0 16,25 79-16,-25-79 16,0 0-16,0 0 0,0 0 15,0 0-15,0 0 0,0 0 16,0 0-16,0 0 15,0 0-15,0 0 0,24 61 16,-24-61-16,0 0 16,0 0-16,0 0 15,0 0-15,0 0 0,0 0 16,0 0-16,0 0 16,0 0-16,0 0 0,9 42 15,-9-42-15,0 0 16,0 0-16,0 0 15,0 0-15,0 0 0,0 0 16,0 0-16,0 0 16,0 0-16,0 0 0,0 0 15,0 0-15,0 0 0,0 0 16,0 0-16,0 0 16,0 0-16,0 0 15,0 0-15,0 0 0,0 0 16,0 0-16,0 0 15,0 0-15,0 0 0,0 0 16,0 0-16,0 0 16,0 0-16,0 0 0,0 0 15,0 0-15,0 0 16,0 0-16,0 0 16,0 0-16,0 0 0,0 0 15,0 0-15,0 0 16,0 0-16,0 0 0,0 0 15,0 0-15,0 0 16,0 0-16,0 0 0,0 0 16,0 0-16,0 0 15,0 0-15,0 0 16,0 0-16,0 0 0,0 0 16,0 0-16,0 0 0,0 0 15,0 0-15,0 0 16,0 0-16,0 0 0,0 0 15,0 0-15,0 0 16,0 0-16,0 0 16,0 0-16,0 0 0,0 0 15,0 0-15,0 0 16,0 0-16,0 0 0,0 0 16,0 0-16,0 0 15,0 0-15,0 0 0,0 0 16,0 0-16,0 0 15,0 0-15,0 0 16,0 0-16,0 0 0,0 0 16,0 0-16,0 0 15,0 0-15,0 0 0,0 0 16,0 0-16,0 0 16,0 0-16,0 0 0,0 0 15,0 0-15,0 0 16,0 0-16,0 0 0,0 0 15,0 0-15,0 0 16,0 0-16,0 0 0,0 0 16,0 0-16,0 0 15,0 0-15,0 0 16,0 0-16,0 0 0,0 0 16,0 0-16,0 0 15,0 0-15,0 0 0,0 0 16,0 0-16,0 0 15,0 0-15,0 0 16,0 0-16,0 0 0,0 0 16,0 0-16,0 0 15,0 0-15,0 0 0,0 0 16,0 0-16,0 0 16,0 0-16,0 0 0,0 0 15,0 0-15,0 0 16,0 0-16,0 0 15,0 0-15,0 0 0,0 0 16,0 0-16,0 0 16,0 0-16,0 0 0,0 0 15,0 0-15,0 0 16,0 0-16,0 0 0,0 0 16,0 0-16,0 0 15,0 0-15,0 0 0,0 0 16,0 0-16,0 0 15,0 0-15,0 0 0,0 0 16,0 0-16,0 0 16,0 0-16,0 0 15,0 0-15,0 0 0,0 0 16,0 0-16,0 0 16,0 0-16,0 0 0,0 0 15,0 0-15,0 0 16,0 0-16,0 0 0,0 0 15,0 0-15,0 0 16,0 0-16,0 0 0,0 0 16,0 0-16,0 0 15,0 0-15,0 0 0,0 0 16,0 0-16,0 0 16,0 0-16,0 0 15,0 0-15,0 0 0,0 0 16,0 0-16,0 0 15,0 0-15,0 0 0,0 0 16,0 0-16,0 0 16,0 0-16,0 0 15,0 0-15,0 0 0,0 0 16,0 0-16,0 0 16,0 0-16,0 0 0,0 0 15,0 0-15,0 0 16,0 0-16,0 0 15,0 0-15,0 0 16,0 0-16,0 0 0,0 0 16,0 0-16,0 0 15,0 0-15,0 0 0,0 0 16,0 0-16,0 0 16,0 0-16,0 0 15,0 0-15,0 0 0,0 0 16,0 0-16,0 0 15,0 0-15,0 0 0,0 0 16,0 0-16,0 0 16,0 0-16,0 0 15,0 0-15,0 0 0,0 0 16,0 0-16,0 0 16,0 0-16,0 0 0,0 0 15,0 0-15,0 0 16,0 0-16,0 0 15,0 0-15,0 0 0,0 0 16,0 0-16,0 0 0,0 0 16,0 0-16,0 0 15,0 0-15,0 0 16,0 0-16,0 0 0,0 0 16,0 0-16,0 0 15,0 0-15,0 0 0,0 0 16,0 0-16,0 0 15,0 0-15,0 0 0,0 0 16,0 0-16,0 0 16,0 0-16,0 0 15,0 0-15,0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43.78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675 6442 0,'0'0'0,"0"0"0,0 0 16,0 0-16,0 0 15,-9 33-15,9-33 16,0 0-16,0 0 0,0 0 16,0 0-16,0 0 15,0 0-15,0 0 16,26 27-16,-26-27 0,0 0 15,0 0-15,16-27 16,-16 27-16,0 0 16,-16-37-16,16 37 0,0 0 15,-26-14-15,26 14 16,0 0-16,-33 14 16,33-14-16,0 0 0,0 0 15,0 0-15,0 0 16,-17 41-16,17-41 15,0 0-15,17 33 16,-17-33-16,0 0 0,0 0 16,33 0-16,-33 0 15,0 0-15,0 0 0,0 0 16,0 0-16,26-37 16,-26 37-16,0 0 15,0 0-15,0 0 0,-9-37 16,9 37-16,0 0 15,0 0-15,-25-14 16,25 14-16,0 0 0,0 0 16</inkml:trace>
  <inkml:trace contextRef="#ctx0" brushRef="#br0" timeOffset="1">10527 6214 0,'0'0'0,"0"0"0,0 0 16,0 0-16,0 0 15,-42-32-15,42 32 16,0 0-16,-74-9 0,74 9 15,-74 27-15,74-27 16,-67 70-16,67-70 16,-33 112-16,33-112 15,0 0-15,9 111 0,-9-111 16,41 70-16,-41-70 16,0 0-16,74 28 15,-74-28-15,100-32 0,-100 32 16,74-60-16,-74 60 15,0 0-15,58-89 16,-58 89-16,0 0 16,0 0-16,0 0 0,0 0 15,0 0-15,0 0 16,25-85-16,-25 85 0,8-23 16,-8 23-16,8 33 15,-8-33-15,17 79 16,-17-79-16,0 0 15,25 93-15,-25-93 0,0 0 16,0 0-16,24 61 16</inkml:trace>
  <inkml:trace contextRef="#ctx0" brushRef="#br0" timeOffset="2">10758 5428 0,'0'0'0,"0"0"15,9 84-15,-9-84 16,0 0-16,8 89 16,-8-89-16,0 0 0,0 0 15,25 78-15,-25-78 16,0 0-16,33 42 0,-33-42 15,33-19-15,-33 19 16,0 0-16,33-69 16,-33 69-16,0 0 15,0 0-15,0 0 0,0 0 16,33-88-16,-33 88 16,0 0-16,17-56 15,-17 56-15,0 0 0,0 0 16,41 56-16,-41-56 15,0 0-15,16 74 16,-16-74-16,0 0 16,50 74-16,-50-74 0,0 0 15,58 57-15,-58-57 16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46.81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891 5925 0,'0'0'0,"0"0"16,25 103-16,-25-103 15,41 122-15,-41-122 16,25 143-16,-25-143 15,0 0-15,0 0 0,17 131 16,-17-131-16,0 0 16,0 65-16</inkml:trace>
  <inkml:trace contextRef="#ctx0" brushRef="#br0" timeOffset="0.4879">11726 6266 0,'0'0'0,"0"0"16,74-15-16,-74 15 16,91-18-16,-91 18 15,116-19-15,-116 19 16,107-23-16,-107 23 0,100-37 15,-100 37-15</inkml:trace>
  <inkml:trace contextRef="#ctx0" brushRef="#br0" timeOffset="1.4878">12974 5712 0,'0'0'0,"0"0"15,0 0-15,0 0 0,-33 9 16,33-9-16,-58 32 16,58-32-16,-74 66 15,74-66-15,-66 102 16,66-102-16,-50 126 0,50-126 15,-16 135-15,16-135 16,16 117-16,-16-117 16,66 74-16,-66-74 0,116 46 15,-116-46-15,132 9 16,-132-9-16,141-4 16,-141 4-16,132-28 15,-132 28-15,0 0 0,0 0 16,91-37-16,-91 37 15,0 0-15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51.70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003 9731 0,'0'0'15,"0"0"-15,-83-46 16,83 46-16,-82-43 0,82 43 16,-116-9-16,116 9 15,-99 24-15,99-24 16,-83 79-16,83-79 16,-58 129-16,58-129 0,-17 150 15,17-150-15,0 0 16,25 153-16,-25-153 15,0 0-15,66 112 16,-66-112-16,75 42 0,-75-42 16,83-9-16,-83 9 15,82-71-15,-82 71 16,75-92-16,-75 92 16,49-108-16,-49 108 0,0 0 15,0 0-15,0 0 16,0 0-16,0 0 0,0 0 15,25-78-15,-25 78 16,33-24-16,-33 24 16,25 47-16,-25-47 15,33 84-15,-33-84 0,33 97 16,-33-97-16,0 0 16,0 0-16,33 71 15,-33-71-15,41 8 0</inkml:trace>
  <inkml:trace contextRef="#ctx0" brushRef="#br0" timeOffset="1">6185 8880 0,'0'0'0,"0"0"0,0 0 16,0 0-16,0 61 15,0-61-15,0 74 16,0-74-16,0 0 15,0 0-15,0 0 0,0 0 16,8 84-16,-8-84 0,0 0 16,0 0-16,17 51 15,-17-51-15,24-14 16,-24 14-16,0 0 16,34-56-16,-34 56 0,0 0 15,0 0-15,0 0 16,41-61-16,-41 61 15,0 0-15,41-23 0,-41 23 16,50 23-16,-50-23 16,0 0-16,25 66 15,-25-66-15,0 0 16,41 65-16,-41-65 0,50 41 16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56.15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714 9685 0,'0'0'0,"0"0"16,58 0-16,-58 0 16,58-5-16,-58 5 15,82-5-15,-82 5 16,0 0-16,83-10 15,-83 10-15,0 0 0,0 0 16,75-13-16</inkml:trace>
  <inkml:trace contextRef="#ctx0" brushRef="#br0" timeOffset="1">6780 9894 0,'0'0'0,"0"0"15,0 0-15,50 0 16,-50 0-16,66 0 16,-66 0-16,74-4 0,-74 4 15,91-10-15,-91 10 16,91-19-16</inkml:trace>
  <inkml:trace contextRef="#ctx0" brushRef="#br0" timeOffset="2">8202 10401 0,'0'0'15,"0"0"-15,50-23 0,-50 23 0,91-56 16,-91 56-16,107-80 15,-107 80-15,0 0 16,83-92-16,-83 92 0,0 0 16,66-103-16,-66 103 15,8-83-15,-8 83 16,-66-65-16,66 65 0,-82-9 16,82 9-16,-100 36 15,100-36-15,-107 84 16,107-84-16,-74 140 15,74-140-15,-42 172 0,42-172 16,0 158-16,0-158 16,50 125-16,-50-125 15,66 80-15,-66-80 16,107 32-16,-107-32 0,108 5 16,-108-5-16,107-14 15,-107 14-15,100-37 16,-100 37-16,74-66 15,-74 66-15</inkml:trace>
  <inkml:trace contextRef="#ctx0" brushRef="#br0" timeOffset="3">8880 9513 0,'0'0'16,"0"0"-16,42-103 16,-42 103-16,41-130 15,-41 130-15,41-149 16,-41 149-16,17-135 0,-17 135 16,0 0-16,0-121 15,0 121-15,0 0 16,0 0-16,-25-74 0,25 74 15,-33-5-15,33 5 16,-33 65-16,33-65 16,-25 121-16,25-121 0,8 140 15,-8-140-15,33 139 16,-33-139-16,0 0 16,42 117-16,-42-117 15,0 0-15,58 61 0,-58-61 16,0 0-16,49 3 15</inkml:trace>
  <inkml:trace contextRef="#ctx0" brushRef="#br0" timeOffset="4">9286 9239 0,'0'0'16,"0"0"-16,16 69 15,-16-69-15,0 0 0,0 0 16,0 0-16,0 0 16,17 65-16,-17-65 15,0 0-15,16 37 0,-16-37 16,0 0-16,0 0 15,8-88-15,-8 88 16,0 0-16,9-93 16,-9 93-16,0 0 0,0 0 15,33-79-15,-33 79 16,0 0-16,41-19 16,-41 19-16,0 0 15,58 47-15,-58-47 0,0 0 16,50 83-16,-50-83 15,0 0-15,0 0 16,0 0-16,41 93 0,-41-93 16,50 47-16</inkml:trace>
  <inkml:trace contextRef="#ctx0" brushRef="#br0" timeOffset="5">10146 9168 0,'0'0'0,"0"0"0,0 0 16,0 0-16,-57-55 16,57 55-16,-67-33 15,67 33-15,0 0 0,-74-9 16,74 9-16,0 0 16,-74 37-16,74-37 15,0 0-15,-33 79 0,33-79 16,0 0-16,0 88 15,0-88-15,0 0 16,41 66-16,-41-66 16,0 0-16,66 13 0,-66-13 15,0 0-15,58-32 16,-58 32-16,0 0 16,0 0-16,50-65 0,-50 65 15,0 0-15,0 0 16,0 0-16,41-56 15,-41 56-15,0 0 0,58-14 16,-58 14-16,0 0 16,41 19-16,-41-19 15,0 0-15,0 0 0,41 41 16,-41-41-16,42 24 16</inkml:trace>
  <inkml:trace contextRef="#ctx0" brushRef="#br0" timeOffset="6">10221 8493 0,'0'0'16,"0"0"-16,0 0 16,0 0-16,8 66 0,-8-66 15,25 80-15,-25-80 16,0 0-16,0 0 16,0 0-16,25 83 15,-25-83-15,0 0 0,41 56 16,-41-56-16,50-14 15,-50 14-15,41-51 16,-41 51-16,0 0 0,33-84 16,-33 84-16,0 0 15,0 0-15,0 0 0,0 0 16,25-75-16,-25 75 16,0 0-16,16-28 15,-16 28-15,0 0 0,17 38 16,-17-38-16,33 78 15,-33-78-15,0 0 16,0 0-16,58 84 16,-58-84-1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2:59.81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758 9745 0,'0'0'0,"0"0"16,66 0-16,-66 0 16,75-9-16,-75 9 0,99 0 15,-99 0-15,0 0 16,0 0-16,108-10 16,-108 10-16</inkml:trace>
  <inkml:trace contextRef="#ctx0" brushRef="#br0" timeOffset="1">10882 10071 0,'0'0'0,"0"0"0,42 4 15,-42-4-15,58-4 16,-58 4-16,99-19 16,-99 19-16,107-19 0</inkml:trace>
  <inkml:trace contextRef="#ctx0" brushRef="#br0" timeOffset="2">12247 10191 0,'0'0'0,"0"0"0,74-27 15,-74 27-15,108-70 16,-108 70-16,115-84 16,-115 84-16,116-93 0,-116 93 15,58-102-15,-58 102 16,0 0-16,16-98 16,-16 98-16,-33-75 15,33 75-15,-74-32 0,74 32 16,-99 14-16,99-14 15,-91 75-15,91-75 16,-75 116-16,75-116 0,-41 135 16,41-135-16,8 149 15,-8-149-15,50 125 16,-50-125-16,91 89 16,-91-89-16,140 37 15,-140-37-15,133 0 0,-133 0 16,132-28-16,-132 28 15,91-57-15,-91 57 16,66-87-16,-66 87 16</inkml:trace>
  <inkml:trace contextRef="#ctx0" brushRef="#br0" timeOffset="3">12726 8731 0,'0'0'0,"0"0"15,0 70-15,0-70 0,8 92 16,-8-92-16,0 0 16,0 0-16,17 98 15,-17-98-15,0 0 16,33 51-16,-33-51 0,50-3 15,-50 3-15,49-52 16,-49 52-16,0 0 16,42-84-16,-42 84 0,0 0 15,0 0-15,0 0 16,41-79-16,-41 79 16,0 0-16,41-23 15,-41 23-15,42 28 0,-42-28 16,0 0-16,41 64 15,-41-64-15,0 0 16,58 61-16</inkml:trace>
  <inkml:trace contextRef="#ctx0" brushRef="#br0" timeOffset="4">13495 9108 0,'0'0'0,"0"0"16,33-61-16,-33 61 0,33-93 15,-33 93-15,42-125 16,-42 125-16,24-136 15,-24 136-15,25-129 0,-25 129 16,0 0-16,9-107 16,-9 107-16,0 0 15,0 0-15,0 0 0,-17-61 16,17 61-16,-25-14 16,25 14-16,-25 51 15,25-51-15,-16 103 16,16-103-16,0 149 0,0-149 15,16 139-15,-16-139 16,0 0-16,42 112 16,-42-112-16,0 0 0,58 60 15,-58-60-15,58-9 16</inkml:trace>
  <inkml:trace contextRef="#ctx0" brushRef="#br0" timeOffset="5">13793 8806 0,'0'0'0,"0"0"16,8 51-16,-8-51 15,0 0-15,17 60 16,-17-60-16,0 0 0,0 0 15,0 0-15,0 0 16,0 0-16,0 0 0,24 56 16,-24-56-16,0 0 15,0 0-15,34-37 16,-34 37-16,0 0 0,24-75 16,-24 75-16,0 0 0,0 0 15,0 0-15,33-65 16,-33 65-16,42-32 0,-42 32 15,0 0-15,33 32 16,-33-32-16,0 0 16,25 65-16,-25-65 0,0 0 15,24 84-15,-24-84 16,50 61-16,-50-61 16,58 13-16</inkml:trace>
  <inkml:trace contextRef="#ctx0" brushRef="#br0" timeOffset="6">14563 8713 0,'0'0'16,"0"0"-16,0 0 0,-41-28 15,41 28-15,0 0 16,-43-14-16,43 14 16,-58 14-16,58-14 0,-66 46 15,66-46-15,0 0 16,-33 70-16,33-70 16,0 0-16,0 70 15,0-70-15,0 0 0,41 46 16,-41-46-16,0 0 15,67 0-15,-67 0 16,0 0-16,57-32 0,-57 32 16,0 0-16,59-66 15,-59 66-15,0 0 16,0 0-16,0 0 0,0 0 16,42-55-16,-42 55 15,41-10-15,-41 10 16,0 0-16,50 37 0,-50-37 15,0 0-15,58 51 16,-58-51-16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3:05.94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67 12225 0,'0'0'0,"0"0"15,33-43-15,-33 43 16,17-69-16,-17 69 16,0-83-16,0 83 0,-25-98 15,25 98-15,-58-79 16,58 79-16,-83-66 16,83 66-16,-99-23 0,99 23 15,-83 0-15,83 0 16,-82 43-16,82-43 15,0 0-15,-50 87 16,50-87-16,0 121 0,0-121 16,41 140-16,-41-140 15,75 144-15,-75-144 16,83 154-16,-83-154 16,90 154-16,-90-154 15,75 166-15,-75-166 16,49 173-16,-49-173 0,17 167 15,-17-167-15,-25 144 16,25-144-16,-74 102 16,74-102-16,-91 74 0,91-74 15,-116 33-15,116-33 16,-116 15-16,116-15 16,-92 0-16,92 0 0,0 0 15,0 0-15,0 0 16,0 0-16,0 0 0,0 0 15,0 0-15,-66-5 16,66 5-16,0 0 16,0 0-16,0 0 0,0 0 15,0 0-15,0 0 16,0 0-16,0 0 0,0 0 16,0 0-16,-41 0 15,41 0-15,0 0 16,0 0-16,0 0 0,0 0 15,0 0-15,0 0 16,0 0-16,0 0 0,0 0 16,0 0-16,0 0 15,0 0-15,0 0 0,0 0 16,0 0-16,0 0 16,0 0-16,0 0 0,0 0 15,0 0-15,0 0 16,0 0-16,0 0 15,0 0-15,33-23 0,-33 23 16,50-20-16</inkml:trace>
  <inkml:trace contextRef="#ctx0" brushRef="#br0" timeOffset="1">5846 13341 0,'0'0'0,"0"0"0,0 0 15,0 0-15,0 0 16,0 0-16,25-23 15,-25 23-15,58-42 16,-58 42-16,66-75 0,-66 75 16,66-88-16,-66 88 15,0 0-15,0 0 16,33-93-16,-33 93 0,0 0 16,8-79-16,-8 79 15,-41-51-15,41 51 16,-58 4-16,58-4 0,-74 70 15,74-70-15,-50 130 16,50-130-16,-33 168 16,33-168-16,8 143 0,-8-143 15,50 108-15,-50-108 16,91 66-16,-91-66 16,115 18-16,-115-18 15,116-5-15,-116 5 16,0 0-16,91-37 0,-91 37 15,83-84-15</inkml:trace>
  <inkml:trace contextRef="#ctx0" brushRef="#br0" timeOffset="2">6226 12025 0,'0'0'0,"0"0"15,0 0-15,0 0 0,0 0 16,0 65-16,0-65 16,0 0-16,0 0 15,0 0-15,0 0 0,17 79 16,-17-79-16,0 0 15,25 61-15,-25-61 16,33 13-16,-33-13 0,41-42 16,-41 42-16,0 0 15,33-69-15,-33 69 0,0 0 16,0 0-16,0 0 16,33-61-16,-33 61 15,0 0-15,41-23 16,-41 23-16,0 0 0,25 37 15,-25-37-15,0 0 16,25 70-16,-25-70 16,33 42-16,-33-42 0,0 0 15</inkml:trace>
  <inkml:trace contextRef="#ctx0" brushRef="#br0" timeOffset="3">6714 12207 0,'0'0'0,"0"0"16,0 0-16,41-71 16,-41 71-16,33-103 15,-33 103-15,25-120 16,-25 120-16,17-121 15,-17 121-15,0 0 0,0 0 16,0-102-16,0 102 16,0 0-16,0 0 15,-25-42-15,25 42 0,-25 14 16,25-14-16,-25 79 16,25-79-16,-16 130 15,16-130-15,0 0 16,16 126-16,-16-126 0,0 0 15,17 93-15,-17-93 16,0 0-16,0 0 16,49 37-16,-49-37 0,0 0 15</inkml:trace>
  <inkml:trace contextRef="#ctx0" brushRef="#br0" timeOffset="4">6995 11918 0,'0'0'0,"0"0"15,0 0-15,0 0 0,-8 64 16,8-64-16,0 0 16,0 0-16,0 0 15,0 0-15,0 71 0,0-71 16,0 0-16,0 46 15,0-46-15,0 0 0,0 0 16,0 0-16,0 0 16,0 0-16,25-66 15,-25 66-15,0 0 16,0 0-16,49-60 0,-49 60 16,0 0-16,42-23 15,-42 23-15,33 28 16,-33-28-16,0 0 0,0 0 0,16 70 15,-16-70-15,0 0 16,0 0-16,25 70 16,-25-70-16,33 32 0</inkml:trace>
  <inkml:trace contextRef="#ctx0" brushRef="#br0" timeOffset="5">7458 11881 0,'0'0'0,"0"0"15,0 0-15,0 0 16,0 0-16,-49 0 16,49 0-16,-58 27 0,58-27 15,-42 51-15,42-51 16,0 0-16,0 0 15,-33 66-15,33-66 0,0 0 16,0 56-16,0-56 16,0 0-16,33 27 15,-33-27-15,0 0 16,42-18-16,-42 18 0,0 0 16,0 0-16,0 0 15,0 0-15,58-51 16,-58 51-16,0 0 0,0 0 15,41-42-15,-41 42 16,0 0-16,33 0 16,-33 0-16,0 0 15,0 0-15,41 36 0,-41-36 16,0 0-16,0 0 16,0 0-16,0 0 0,0 0 15,0 0-15,0 0 16,0 0-16,33 57 15,-33-57-15,0 0 0,0 0 16,0 0-16,0 0 0,0 0 16,0 0-16,0 0 15,0 0-15,0 0 16,0 0-16,0 0 0,25 42 0,-25-42 16,0 0-16,0 0 15,0 0-15,0 0 0,0 0 16,0 0-16,0 0 15,0 0-15,33 27 0,-33-27 16,0 0-16,0 0 16,0 0-16,0 0 15,0 0-15,0 0 0,0 0 16,0 0-16,0 0 16,0 0-16,0 0 0,0 0 15,0 0-15,0 0 16,0 0-16,0 0 0,0 0 15,0 0-15,0 0 16,0 0-16,0 0 16,0 0-16,0 0 0,0 0 15,0 0-15,0 0 0,0 0 16,0 0-16,0 0 16,0 0-16,0 0 0,0 0 15,0 0-15,0 0 16,0 0-16,0 0 15,0 0-15,0 0 0,0 0 16,0 0-16,0 0 16,0 0-16,0 0 15,0 0-15,0 0 16,0 0-16,0 0 0,0 0 16,0 0-16,0 0 0,0 0 15,0 0-15,0 0 16,0 0-16,0 0 15,0 0-15,0 0 16,0 0-16,0 0 0,0 0 16,0 0-16,0 0 0,0 0 15,0 0-15,0 0 16,0 0-16,0 0 0,0 0 16,0 0-16,0 0 15,0 0-15,0 0 16,0 0-16,0 0 0,0 0 15,0 0-15,0 0 16,0 0-16,0 0 0,0 0 16,0 0-16,0 0 15,0 0-15,0 0 0,0 0 16,0 0-16,0 0 16,0 0-16,0 0 15,0 0-15,0 0 0,0 0 16,0 0-16,0 0 0,0 0 15,0 0-15,0 0 16,0 0-16,0 0 16,0 0-16,0 0 0,0 0 15,0 0-15,0 0 16,0 0-16,0 0 0,0 0 16,0 0-16,0 0 15,0 0-15,0 0 0,0 0 16,0 0-16,0 0 15,0 0-15,0 0 16,0 0-16,0 0 0,0 0 16,0 0-16,0 0 15,0 0-15,0 0 0,0 0 16,0 0-16,0 0 16,0 0-16,0 0 15,0 0-15,0 0 0,0 0 16,0 0-16,0 0 15,0 0-15,0 0 0,0 0 16,0 0-16,0 0 0,0 0 16,0 0-16,0 0 15,0 0-15,0 0 16,0 0-16,0 0 0,0 0 16,0 0-16,0 0 15,0 0-15,0 0 0,0 0 16,0 0-16,0 0 15,0 0-15,0 0 0,0 0 16,0 0-16,0 0 16,0 0-16,0 0 15,0 0-15,0 0 0,0 0 16,0 0-16,0 0 16,0 0-16,0 0 0,0 0 15,0 0-15,0 0 16,0 0-16,0 0 0,0 0 15,0 0-15,0 0 16,0 0-16,0 0 16,0 0-16,0 0 0,0 0 15,0 0-15,0 0 16,0 0-16,0 0 16,0 0-16,0 0 0,0 0 15,0 0-15,0 0 16,0 0-16,0 0 0,0 0 15,0 0-15,0 0 16,0 0-16,0 0 16,0 0-16,0 0 0,0 0 15,0 0-15,0 0 16,0 0-16,0 0 0,0 0 16,0 0-16,0 0 15,0 0-15,0 0 16,0 0-16,0 0 0,0 0 15,0 0-15,0 0 16,0 0-16,0 0 0,0 0 16,0 0-16,0 0 15,0 0-15,0 0 16,9-27-16,-9 27 0</inkml:trace>
  <inkml:trace contextRef="#ctx0" brushRef="#br0" timeOffset="6">8442 12425 0,'8'41'0,"-8"-41"15,9 116-15,-9-116 16,16 197-16,-16-197 16,25 226-16,-25-226 15,17 234-15,-17-234 0,0 0 16,0 0-16,0 0 15,0 0-15,0 0 16,16 181-16,-16-181 0,0 0 16,8 93-16,-8-93 15,0 0-15,0 0 16,-49-112-16,49 112 0,0 0 16,-66-107-16,66 107 15,0 0-15,-91-79 16,91 79-16,-91-14 15,91 14-15,-58 61 0,58-61 16,-33 107-16,33-107 16,8 130-16,-8-130 15,41 112-15,-41-112 16,0 0-16,83 79 0,-83-79 16,91 19-16,-91-19 15,91-37-15,-91 37 16,83-75-16,-83 75 0</inkml:trace>
  <inkml:trace contextRef="#ctx0" brushRef="#br0" timeOffset="7">8781 13164 0,'0'0'15,"0"0"-15,8 79 16,-8-79-16,9 98 16,-9-98-16,0 0 0,0 0 15,33 98-15,-33-98 16,33 51-16,-33-51 16,49-5-16,-49 5 0,42-60 15,-42 60-15,33-98 16,-33 98-16,0 0 15,0 0-15,33-88 16,-33 88-16,0 0 0,0 0 16,33-60-16,-33 60 15,33 8-15,-33-8 16,33 61-16,-33-61 0,0 0 16,33 93-16,-33-93 15,0 0-15,50 74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5:23.69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849 11518 0,'0'0'0,"0"0"0,0 0 16,0 0-16,0 0 0,0 0 16,0 0-16,0 0 15,0 0-15,-16 41 16,16-41-16,-42 56 16,42-56-16,-49 79 0,49-79 15,-75 93-15,75-93 16,-74 94-16,74-94 15,-74 97-15,74-97 0,-83 103 16,83-103-16,-99 111 16,99-111-16,-91 116 15,91-116-15,-100 117 16,100-117-16,-107 134 16,107-134-16,-108 140 15,108-140-15,0 0 0,-115 158 0,115-158 16,-124 148-16,124-148 15,-109 154-15,109-154 16,-116 140-16,116-140 0,-91 140 16,91-140-16,-74 116 15,74-116-15,-74 107 16,74-107-16,0 0 16,0 0-16,-67 88 0,67-88 15,0 0-15,0 0 16,0 0-16,0 0 15,0 0-15,-41 57 0,41-57 16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3:11.36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296 12136 0,'0'0'16,"0"0"-16,0 0 0,0 0 15,0 0-15,0 0 16,0 0-16,0 0 0,0 0 16,0 0-16,0 0 15,0 0-15,0 0 0,0 0 16,0 0-16,0 0 15,0 0-15,0 0 0,0 0 16,0 0-16,0 0 16,0 0-16,0 0 0,0 0 15,0 0-15,0 0 16,0 0-16,0 0 16,0 0-16,0 0 0,0 0 15,0 0-15,0 0 16,0 0-16,0 0 0,0 0 15,0 0-15,0 0 16,0 0-16,0 0 0,0 0 16,0 0-16,0 0 15,0 0-15,0 0 0,0 0 16,0 0-16,0 0 16,0 0-16,0 0 15,0 0-15,0 0 0,0 0 16,0 0-16,0 0 15,0 0-15,0 0 0,0 0 16,0 0-16,0 0 16,0 0-16,0 0 0,0 0 15,0 0-15,0 0 16,0 0-16,0 0 0,0 0 16,33 14-16,-8 5 15,-25-19-15,41 42 16,-41-42-16,50 60 15,-50-60-15,50 79 16,-50-79-16,0 0 0,49 75 16,-49-75-16,0 0 15,0 0-15,0 0 16,0 0-16,66 79 0,-66-79 16,0 0-16,0 0 15,0 0-15,0 0 16,42 46-16,-42-46 0,0 0 15,0 0-15,49-51 16,-49 51-16,9-98 16,-9 98-16,0-116 15,0 116-15,0 0 0,8-121 16,-8 121-16,0 0 16,16-98-16,-16 98 15,0 0-15,0 0 0,0 0 16,0 0-16,0 0 15,0 0-15,0 0 0,0 0 16,17-69-16,-17 69 16,0 0-16,0 0 15,41-38-1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3:17.14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032 12053 0,'0'0'15,"0"0"-15,58-20 16,-58 20-16,0 0 0,66-26 15,-66 26-15,0 0 16,0 0-16,83-29 16,-83 29-16</inkml:trace>
  <inkml:trace contextRef="#ctx0" brushRef="#br0" timeOffset="1">13082 12271 0,'0'0'16,"0"0"-16,0 0 15,0 0-15,41-23 16,-41 23-16,66-33 0,-66 33 16,83-42-16,-83 42 15</inkml:trace>
  <inkml:trace contextRef="#ctx0" brushRef="#br0" timeOffset="2">13586 12499 0,'0'0'0,"0"0"16,41-51-16,-41 51 0,67-98 16,-67 98-16,66-143 15,-66 143-15,58-154 16,-58 154-16,33-145 0,-33 145 16,0 0-16,16-116 15,-16 116-15,0 0 16,0 0-16,-16-84 15,16 84-15,0 0 0,-42-23 16,42 23-16,-49 42 16,49-42-16,-42 112 15,42-112-15,-24 158 16,24-158-16,-9 162 0,9-162 16,0 0-16,17 145 15,-17-145-15,0 0 16,0 0-16,33 97 15,-33-97-15,74 32 0,-74-32 16,58-18-16,-58 18 16</inkml:trace>
  <inkml:trace contextRef="#ctx0" brushRef="#br0" timeOffset="3">14041 12243 0,'0'0'0,"0"0"16,0 65-16,0-65 15,0 0-15,0 0 16,0 0-16,0 0 0,0 65 16,0-65-16,0 0 15,0 0-15,8 47 16,-8-47-16,0 0 15,0 0-15,50-70 0,-50 70 16,33-93-16,-33 93 16,0 0-16,0 0 0,0 0 15,41-84-15,-41 84 16,50-37-16,-50 37 16,49 23-16,-49-23 0,25 61 15,-25-61-15,0 0 16,17 88-16,-17-88 15,0 0-15,0 0 0,0 0 16,0 0-16,0 84 16,0-84-16,0 0 15,0 0-15,0 0 16,0 0-16,0 0 0,0 0 16,0 0-16,0 0 15,0 0-15,0 0 16,8 74-16,-8-74 0,0 0 15,0 0-15,0 0 16,0 0-16,0 0 0,0 0 16,0 0-16,0 0 15,0 0-15,0 0 16,0 0-16,0 0 0,0 0 16,0 0-16,0 0 15,0 0-15,0 0 0,0 0 16,0 0-16,0 0 15,0 0-15,0 0 0,0 0 16,0 0-16,0 0 16,0 0-16,0 0 0,0 0 15,0 0-15,0 0 16,0 0-16,0 0 0,0 0 16,0 0-16,0 0 15,0 0-15,0 0 16,0 0-16,0 0 0,0 0 15,0 0-15,0 0 16,0 0-16,0 0 0,0 0 16,0 0-16,0 0 15,0 0-15,0 0 16,0 0-16,0 0 0,0 0 16,0 0-16,0 0 15,0 0-15,0 0 0,0 0 16,0 0-16,0 0 15,0 0-15,0 0 16,0 0-16,0 0 0,0 0 16,0 0-16,0 0 15,0 0-15,0 0 0,0 0 16,0 0-16,0 0 16,0 0-16,0 0 0,0 0 15,0 0-15,0 0 16,0 0-16,0 0 0,0 0 15,0 0-15,0 0 16,0 0-16,0 0 16,0 0-16,0 0 0,0 0 15,0 0-15,0 0 0,0 0 16,0 0-16,0 0 16,0 0-16,0 0 15,0 0-15,0 0 0,0 0 16,0 0-16,0 0 15,0 0-15,0 0 0,0 0 16,0 0-16,0 0 16,0 0-16,0 0 0,0 0 15,0 0-15,0 0 16,0 0-16,0 0 16,0 0-16,0 0 0,0 0 15,0 0-15,0 0 16,0 0-16,0 0 0,0 0 15,0 0-15,0 0 16,0 0-16,0 0 0,0 0 16,0 0-16,0 0 15,0 0-15,0 0 16,0 0-16,0 0 0,0 0 16,0 0-16,0 0 0,0 0 15,0 0-15,0 0 16,0 0-16,0 0 15,0 0-15,0 0 0,0 0 16,0 0-16,0 0 16,0 0-16,0 0 15,0 0-15,0 0 16,0 0-16,0 0 0,0 0 16,0 0-16,0 0 15,0 0-15,0 0 0,0 0 16,0 0-16,0 0 15,0 0-15,0 0 0,0 0 16,0 0-16,0 0 16,0 0-16,0 0 15,0 0-15,0 0 0,0 0 16,0 0-16,0 0 16,0 0-16,0 0 0,0 0 15,0 0-15,0 0 16,0 0-16,0 0 0,0 0 15,0 0-15,0 0 16,0 0-16,0 0 0,0 0 16,0 0-16,0 0 15,0 0-15,0 0 0,0 0 16,0 0-16,0 0 16,0 0-16,0 0 15,0 0-15,0 0 0,0 0 16,0 0-16,0 0 15,0 0-15,0 0 0,0 0 16,0 0-16,0 0 16,0 0-16,0 0 0,0 0 15,0 0-15,0 0 16,0 0-16,0 0 16,0 0-16,0 0 0,0 0 15,0 0-15,0 0 16,0 0-16,0 0 0,0 0 15,0 0-15,0 0 16,0 0-16,0 0 16,0 0-16,0 0 0,0 0 15,0 0-15,0 0 16,0 0-16,0 0 0,0 0 16,0 0-16,0 0 15,0 0-15,0 0 0,0 0 16,0 0-16,0 0 15,0 0-15,0 0 0,0 0 16,0 0-16,0 0 16,0 0-16,0 0 0,0 0 15,0 0-15,0 0 16,0 0-16,0 0 16,0 0-16,0 0 0,0 0 15,0 0-15,0 0 16,0 0-16</inkml:trace>
  <inkml:trace contextRef="#ctx0" brushRef="#br0" timeOffset="4">14852 12150 0,'0'0'0,"0"0"16,0 0-16,0 0 15,0 0-15,0 0 0,-58-32 16,58 32-16,-74-5 15,74 5-15,0 0 16,-74 33-16,74-33 0,-50 55 16,50-55-16,0 0 15,-25 75-15,25-75 16,0 0-16,8 60 0,-8-60 16,0 0-16,42 33 15,-42-33-15,49-19 16,-49 19-16,0 0 15,50-51-15,-50 51 0,0 0 16,41-74-16,-41 74 16,0 0-16,0 0 0,33-66 15,-33 66-15,33-13 16,-33 13-16,42 32 16,-42-32-16,33 70 15,-33-70-15,0 0 16,41 79-16,-41-79 0,0 0 15,33 60-15,-33-60 16</inkml:trace>
  <inkml:trace contextRef="#ctx0" brushRef="#br0" timeOffset="5">14844 11615 0,'0'0'16,"0"0"-16,74 84 15,-74-84-15,116 112 0,-116-112 16,108 148-16,-108-148 15,99 149-15,-99-149 16,66 158-16,-66-158 16,33 141-16,-33-141 0,0 0 15,0 0-15,0 106 16</inkml:trace>
  <inkml:trace contextRef="#ctx0" brushRef="#br0" timeOffset="6">13429 11527 0,'0'0'0,"0"0"0,-25 88 16,25-88-16,-33 126 15,33-126-15,-25 158 16,25-158-16,-16 177 0,16-177 16,8 181-16,-8-181 15,41 154-15,-41-154 16,91 111-16,-91-111 16,124 60-16</inkml:trace>
  <inkml:trace contextRef="#ctx0" brushRef="#br0" timeOffset="7">15340 11955 0,'0'0'0,"0"0"15,17 70-15,-17-70 16,16 88-16,-16-88 15,0 0-15,0 0 16,33 84-16,-33-84 0,0 0 16,33 56-16,-33-56 15,0 0-15,42-20 16,-42 20-16,49-64 0,-49 64 16,0 0-16,0 0 15,0 0-15,42-93 0,-42 93 16,0 0-16,0 0 15,33-69-15,-33 69 16,58-6-16,-58 6 16,0 0-16,41 52 0,-41-52 15,0 0-15,41 69 16,-41-69-16,0 0 16,50 65-16,-50-65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3:21.41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983 13634 0,'0'0'0,"0"0"16,24 61-16,-24-61 0,33 78 16,-33-78-16,0 0 15,42 94-15,-42-94 16,0 0-16,0 0 0,0 0 16,0 0-16,0 0 15,33 70-15,-33-70 16,25 13-16,-25-13 0,8-46 15,-8 46-15,0-79 16,0 79-16,0-102 16,0 102-16,0 0 0,0 0 15,0 0-15,0 0 16,0-89-16,0 89 16,0 0-16,8-61 0,-8 61 15,0 0-15,33-23 16,-33 23-16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3:26.2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87 13555 0,'0'0'0,"0"0"16,0 0-16,0 0 15,0 0-15,58-37 16,-58 37-16,0 0 16,0 0-16,66-33 0,-66 33 15,0 0-15</inkml:trace>
  <inkml:trace contextRef="#ctx0" brushRef="#br0" timeOffset="1">13553 13821 0,'0'0'0,"0"0"0,0 0 15,0 0-15,0 0 16,0 0-16,41-14 15,-41 14-15,0 0 16,0 0-16,0 0 0,58-19 16,-58 19-16,0 0 15,0 0-15,0 0 0,0 0 16,0 0-16,0 0 16,0 0-16,0 0 0,0 0 15,66-19-15,-66 19 16,0 0-16,50-19 15,-50 19-15,0 0 0</inkml:trace>
  <inkml:trace contextRef="#ctx0" brushRef="#br0" timeOffset="2">14670 13616 0,'0'0'0,"0"0"16,9 121-16,-9-121 15,0 0-15,0 0 0,25 88 16,-25-88-16,0 0 16,33 65-16,-33-65 15,49 14-15,-49-14 16,0 0-16,58-37 0,-58 37 15,0 0-15,33-79 16,-33 79-16,0 0 0,0 0 16,0 0-16,0 0 0,0 0 15,34-79-15,-34 79 16,0 0-16,25-28 16,-25 28-16,0 0 0,41 23 15,-41-23-15,0 0 16,0 0-16,50 56 15,-50-56-15,0 0 16,50 41-16,-50-41 0,0 0 16</inkml:trace>
  <inkml:trace contextRef="#ctx0" brushRef="#br0" timeOffset="4">15449 13886 0,'0'0'0,"0"0"0,58-65 15,-58 65-15,41-84 16,-41 84-16,41-121 16,-41 121-16,42-122 0,-42 122 15,33-112-15,-33 112 16,0 0-16,16-97 15,-16 97-15,0 0 16,0 0-16,-8-70 0,8 70 16,0 0-16,-25-23 15,25 23-15,-41 38 16,41-38-16,-33 97 0,33-97 16,-17 139-16,17-139 15,0 0-15,0 131 16,0-131-16,0 0 0,25 102 15,-25-102-15,0 0 16,50 51-16,-50-51 16,0 0-16,57-13 15,-57 13-15,0 0 0</inkml:trace>
  <inkml:trace contextRef="#ctx0" brushRef="#br0" timeOffset="5">15763 13536 0,'0'0'0,"0"0"15,0 0-15,8 56 16,-8-56-16,0 0 16,0 66-16,0-66 15,0 0-15,0 0 0,0 0 16,0 0-16,8 65 15,-8-65-15,0 0 16,9 32-16,-9-32 0,0 0 16,8-37-16,-8 37 15,17-74-15,-17 74 16,0 0-16,24-89 0,-24 89 16,0 0-16,33-61 15,-33 61-15,0 0 16,42-4-16,-42 4 0,33 60 15,-33-60-15,0 0 16,33 84-16,-33-84 16,0 0-16,16 98 15,-16-98-15,33 56 0,-33-56 16,0 0-16,42 0 16</inkml:trace>
  <inkml:trace contextRef="#ctx0" brushRef="#br0" timeOffset="6">16267 13466 0,'0'0'0,"0"0"15,0 0-15,-49-4 16,49 4-16,0 0 15,-42 14-15,42-14 0,-41 42 16,41-42-16,0 0 16,0 0-16,-25 79 15,25-79-15,0 0 0,0 75 16,0-75-16,0 0 16,0 0-16,0 0 15,33 37-15,-33-37 16,0 0-16,0 0 0,42 0 15,-42 0-15,0 0 0,0 0 16,0 0-16,57-33 16,-57 33-16,0 0 15,75-4-15,-75 4 0,0 0 16,74 18-16,-74-18 16,0 0-16,66 47 0,-66-47 15,0 0-1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3:33.48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850 14616 0,'0'0'0,"0"0"0,8 98 15,-8-98-15,17 102 16,-17-102-16,24 121 16,-24-121-16,0 0 0,17 102 15,-17-102-15,0 0 16,25 37-16</inkml:trace>
  <inkml:trace contextRef="#ctx0" brushRef="#br0" timeOffset="1">12263 14886 0,'0'0'0,"0"0"0,-74 69 16,74-69-16,0 0 0,-83 84 15,83-84-15,-99 111 16,99-111-16,-132 136 15,132-136-15,-116 125 16,116-125-16,0 0 0,0 0 16,-99 75-16,99-75 15</inkml:trace>
  <inkml:trace contextRef="#ctx0" brushRef="#br0" timeOffset="2">11957 16086 0,'0'0'0,"0"0"15,0 0-15,33-93 16,-33 93-16,42-131 15,-42 131-15,33-167 16,-33 167-16,16-163 16,-16 163-16,0 0 0,0 0 15,-8-134-15,8 134 16,0 0-16,-25-71 16,25 71-16,-41-14 0,41 14 15,-41 66-15,41-66 16,-50 120-16,50-120 15,-41 177-15,41-177 16,-9 182-16,9-182 16,0 0-16,0 144 0,0-144 15,0 0-15,42 84 16,-42-84-16,58 4 16,-58-4-16,66-46 0</inkml:trace>
  <inkml:trace contextRef="#ctx0" brushRef="#br0" timeOffset="3">12114 15658 0,'0'0'0,"0"0"15,0 0-15,0 60 16,0-60-16,17 65 15,-17-65-15,0 0 0,8 93 16,-8-93-16,0 0 16,0 0-16,0 0 15,8 79-15,-8-79 16,0 0-16,0 0 0,0 0 16,25-18-16,-25 18 15,9-89-15,-9 89 16,0 0-16,0 0 0,16-111 15,-16 111-15,0 0 16,0 0-16,0 0 16,33-79-16,-33 79 0,33-14 15,-33 14-15,25 46 16,-25-46-16,0 0 16,8 89-16,-8-89 0,0 0 15,0 0-15,9 107 16,-9-107-16,16 61 15,-16-61-15,0 0 0,41 0 16</inkml:trace>
  <inkml:trace contextRef="#ctx0" brushRef="#br0" timeOffset="4">12652 15611 0,'0'0'15,"0"0"-15,0 0 16,0 0-16,0 0 0,0 0 16,-50-4-16,50 4 15,0 0-15,-66 14 16,66-14-16,-41 41 0,41-41 16,-25 85-16,25-85 15,0 0-15,0 0 16,-8 78-16,8-78 0,0 0 15,16 47-15,-16-47 16,0 0-16,42 4 16,-42-4-16,0 0 0,66-42 15,-66 42-15,0 0 16,0 0-16,0 0 16,0 0-16,0 0 0,49-61 15,-49 61-15,0 0 16,42-36-16,-42 36 15,0 0-15,41 10 0,-41-10 16,0 0-16,0 0 16,41 32-16,-41-32 15,50 18-15,-50-18 16</inkml:trace>
  <inkml:trace contextRef="#ctx0" brushRef="#br0" timeOffset="5">13040 14658 0,'0'0'31,"0"0"-31,0 0 0,25 69 16,-25-69-16,33 103 0,-33-103 0,50 139 15,-50-139-15,41 172 16,-41-172-16,0 0 15,25 158-15,-25-158 0,0 0 16,0 0-16,0 0 16,0 0-16,0 0 0,17 108 15,-17-108-15,-17 32 16,17-32-16,-50-46 16,50 46-16,0 0 0,-57-84 15,57 84-15,0 0 16,-67-70-16,67 70 15,0 0-15,-49-18 16,49 18-16,-33 37 0,33-37 16,8 83-16,-8-83 15,0 0-15,33 89 16,-33-89-16,66 65 0,-66-65 16,83 9-16,-83-9 15,91-37-15,-91 37 16,74-74-16,-74 74 15,50-89-15,-50 89 0</inkml:trace>
  <inkml:trace contextRef="#ctx0" brushRef="#br0" timeOffset="6">13396 15086 0,'0'0'0,"0"0"0,0 0 15,17 74-15,-17-74 16,0 0-16,33 88 16,-33-88-16,0 0 0,0 0 15,49 84-15,-49-84 16,0 0-16,0 0 0,0 0 16,33 51-16,-33-51 15,33-10-15,-33 10 16,17-69-16,-17 69 15,16-93-15,-16 93 16,9-98-16,-9 98 0,0 0 16,0 0-16,0-83 15,0 83-15,0 0 16,0 0-16,16-75 0,-16 75 16,0 0-16,42-51 15</inkml:trace>
  <inkml:trace contextRef="#ctx0" brushRef="#br0" timeOffset="7">14008 15007 0,'0'0'15,"0"0"-15,0 0 0,0 0 16,49-5-16,-49 5 16,0 0-16,91-14 15,-91 14-15,0 0 16,0 0-16,75-23 0,-75 23 15</inkml:trace>
  <inkml:trace contextRef="#ctx0" brushRef="#br0" timeOffset="8">14049 15267 0,'0'0'0,"0"0"15,0 0-15,66-5 0,-66 5 16,83-23-16,-83 23 16,108-32-16,-108 32 15,0 0-15,124-24 16,-124 24-16</inkml:trace>
  <inkml:trace contextRef="#ctx0" brushRef="#br0" timeOffset="9">14995 15071 0,'0'0'0,"0"0"0,0 50 16,0-50-16,8 66 16,-8-66-16,8 88 15,-8-88-15,0 0 0,0 0 16,0 0-16,0 0 16,25 84-16,-25-84 0,0 0 15,33 47-15,-33-47 16,33-19-16,-33 19 15,33-66-15,-33 66 16,0 0-16,0 0 16,0 0-16,0 0 0,0 0 15,33-88-15,-33 88 16,41-55-16,-41 55 0,0 0 16,42 0-16,-42 0 15,58 51-15,-58-51 16,0 0-16,41 74 15,-41-74-15,0 0 0,41 56 16,-41-56-16,33 5 16,-33-5-16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3:51.33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034 14490 0,'0'0'0,"0"0"16,0 0-16,0 0 16,8 79-16,-8-79 15,9 79-15,-9-79 16,16 99-16,-16-99 0,0 0 16,17 97-16,-17-97 15,0 0-15,16 103 16,-16-103-16,0 0 0,25 55 15,-25-55-15,50 9 16,-50-9-16,82-32 16</inkml:trace>
  <inkml:trace contextRef="#ctx0" brushRef="#br0" timeOffset="1">4522 14825 0,'0'0'0,"0"0"15,0 0-15,0 0 0,0 0 16,-17 61-16,17-61 15,-33 79-15,33-79 0,-74 102 16,74-102-16,-99 112 16,99-112-16,-124 111 15,124-111-15,-133 108 16,133-108-16,0 0 16,0 0-16,-132 78 0,132-78 15,0 0-15</inkml:trace>
  <inkml:trace contextRef="#ctx0" brushRef="#br0" timeOffset="2">3827 16477 0,'0'0'0,"0"0"0,0 0 16,0 0-16,0 0 15,0 0-15,75-37 16,-75 37-16,49-89 0,-49 89 15,66-130-15,-66 130 16,42-159-16,-42 159 16,16-154-16,-16 154 15,0 0-15,9-125 0,-9 125 16,0 0-16,0 0 16,0 0-16,0 0 15,0 0-15,-9-88 0,9 88 16,0 0-16,-16-14 15,16 14-15,-33 70 16,33-70-16,-50 144 0,50-144 16,-33 191-16,33-191 15,0 0-15,0 0 16,0 0-16,-17 167 0,17-167 16,0 0-16,9 103 15,-9-103-15,58 14 16</inkml:trace>
  <inkml:trace contextRef="#ctx0" brushRef="#br0" timeOffset="3">4183 16062 0,'0'0'0,"0"0"15,0 0-15,0 111 16,0-111-16,0 0 0,8 98 16,-8-98-16,0 0 15,0 0-15,0 0 0,0 0 16,8 94-16,-8-94 16,0 0-16,0 61 15,0-61-15,0 0 0,0 0 16,25-98-16,-25 98 15,25-103-15,-25 103 16,0 0-16,0 0 16,0 0-16,33-98 0,-33 98 15,0 0-15,33-55 16,-33 55-16,33 4 0,-33-4 16,0 0-16,33 65 15,-33-65-15,0 0 16,0 0-16,17 103 0,-17-103 15,0 0-15,0 0 16,8 84-16,-8-84 16</inkml:trace>
  <inkml:trace contextRef="#ctx0" brushRef="#br0" timeOffset="4">4712 16067 0,'0'0'0,"0"0"15,0 0-15,0 0 16,0 0-16,0 0 0,0 0 16,0 0-16,-58 5 15,58-5-15,-58 32 16,58-32-16,-41 79 0,41-79 15,0 0-15,0 0 16,-25 98-16,25-98 16,0 0-16,8 84 15,-8-84-15,33 32 0,-33-32 16,75-27-16,-75 27 16,0 0-16,58-66 15,-58 66-15,0 0 0,0 0 16,0 0-16,0 0 15,49-70-15,-49 70 16,0 0-16,33-51 0,-33 51 16,33 14-16,-33-14 15,0 0-15,0 0 16,26 60-16,-26-60 0,0 0 16,0 0-16,25 76 15,-25-76-15</inkml:trace>
  <inkml:trace contextRef="#ctx0" brushRef="#br0" timeOffset="5">5738 14960 0,'0'0'15,"0"0"-15,0 0 0,0 0 16,0 0-16,0 0 16,-33-28-16,33 28 15,0 0-15,-49-37 16,49 37-16,0 0 0,-67-23 16,67 23-16,-82 9 15,82-9-15,-58 46 16,58-46-16,-25 80 0,25-80 15,0 102-15,0-102 16,41 121-16,-41-121 16,67 125-16,-67-125 15,57 135-15,-57-135 0,50 135 16,-50-135-16,41 130 16,-41-130-16,25 126 15,-25-126-15,0 0 0,9 116 16,-9-116-16,0 0 15,-17 98-15,17-98 16,0 0-16,-33 70 16,33-70-16,0 0 0,-58 32 15,58-32-15,0 0 16,0 0-16,-66 5 16,66-5-16,0 0 0,0 0 15,0 0-15,0 0 16,-75-9-16,75 9 0,0 0 15,0 0-15,0 0 16,0 0-16,0 0 0,0 0 16,0 0-16,0 0 15,0 0-15,0 0 0,-41-14 16,41 14-16,0 0 16,0 0-16,0 0 0,0 0 15,0 0-15,0 0 16,0 0-16,0 0 0,0 0 15,0 0-15,0 0 0,-33-9 16,33 9-16,0 0 0,0 0 16,0 0-16,0 0 15,0 0-15,0 0 16,0 0-16,0 0 0,0 0 16,0 0-16,0 0 15,0 0-15,0 0 0,0 0 16,0 0-16,0 0 15,0 0-15,0 0 0,0 0 16,0 0-16,0 0 16,0 0-16,0 0 0,0 0 15,0 0-15,0 0 16,0 0-16,0 0 0,0 0 16,0 0-16,0 0 15,0 0-15,0 0 0,0 0 16,0 0-16,0 0 15,0 0-15,0 0 16,0 0-16,0 0 0,0 0 16,0 0-16,0 0 15,0 0-15,0 0 0,0 0 16,0 0-16,0 0 16,0 0-16,0 0 0,0 0 15,0 0-15,0 0 16</inkml:trace>
  <inkml:trace contextRef="#ctx0" brushRef="#br0" timeOffset="6">6317 15816 0,'0'0'0,"0"0"0,0 0 15,0 0-15,41 0 16,-41 0-16,67-28 16,-67 28-16,74-47 0,-74 47 15,0 0-15,66-69 16,-66 69-16,0 0 15,42-75-15,-42 75 0,0 0 16,16-56-16,-16 56 16,-16-51-16,16 51 15,0 0-15,-58-14 0,58 14 16,-83 33-16,83-33 16,-91 93-16,91-93 15,-74 149-15,74-149 16,0 0-16,-33 153 15,33-153-15,8 140 0,-8-140 16,58 88-16,-58-88 16,0 0-16,91 38 0,-91-38 15,115-15-15,-115 15 16,108-65-16,-108 65 16,74-84-16,-74 84 15,75-88-15</inkml:trace>
  <inkml:trace contextRef="#ctx0" brushRef="#br0" timeOffset="7">6664 14798 0,'0'0'0,"0"0"16,0 0-16,0 0 0,0 0 16,17 46-16,-17-46 15,33 60-15,-33-60 16,0 0-16,41 79 0,-41-79 16,42 89-16,-42-89 15,0 0-15,0 0 16,0 0-16,0 0 0,0 0 15,24 78-15,-24-78 16,0 0-16,34 38 16,-34-38-16,24-15 15,-24 15-15,25-83 0,-25 83 16,17-121-16,-17 121 16,8-130-16,-8 130 15,0 0-15,8-125 0,-8 125 16,0 0-16,0 0 15,0 0-15,0 0 16,0 0-16,0 0 0,0 0 16,9-84-16,-9 84 15,0 0-15,0 0 16,0 0-16,16-42 0</inkml:trace>
  <inkml:trace contextRef="#ctx0" brushRef="#br0" timeOffset="8">7409 14802 0,'8'37'16,"-8"-37"-16,33 84 15,-33-84-15,41 139 0,-41-139 16,50 186-16,-50-186 16,33 205-16,-33-205 15,25 191-15,-25-191 0,0 0 16,0 0-16,0 0 15,0 0-15,8 144 16,-8-144-16,0 0 16,0 0-16,8 79 0,-8-79 15,0 0-15,0 0 16,-58-65-16,58 65 16,0 0-16,-66-75 0,66 75 15,0 0-15,-82-60 16,82 60-16,-83-5 15,83 5-15,-58 56 0,58-56 16,0 0-16,-25 79 16,25-79-16,0 0 15,17 84-15,-17-84 16,66 51-16,-66-51 0,91 15 16,-91-15-16,99-29 15,-99 29-15,0 0 16,91-65-16,-91 65 0,0 0 15</inkml:trace>
  <inkml:trace contextRef="#ctx0" brushRef="#br0" timeOffset="9">7781 15458 0,'0'0'0,"0"0"16,0 0-16,0 0 15,0 0-15,16 41 16,-16-41-16,33 71 16,-33-71-16,33 88 0,-33-88 15,33 97-15,-33-97 16,0 0-16,17 98 16,-17-98-16,0 0 0,0 0 15,0 0-15,0 0 16,0 0-16,25 69 15,-25-69-15,0 0 16,0 0-16,16-41 0,-16 41 16,9-102-16,-9 102 15,16-121-15,-16 121 16,8-117-16,-8 117 0,0 0 16,17-111-16,-17 111 15,0 0-15,0 0 16,0 0-16,16-83 15,-16 83-15,0 0 0,0 0 16,0 0-16,0 0 16,0 0-16,25-80 0,-25 80 15,0 0-15,0 0 16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3:56.25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26 16658 0,'0'0'0,"0"0"0,0 75 16,0-75-16,8 97 16,-8-97-16,8 126 15,-8-126-15,0 0 0,-16 125 16,16-125-16,0 0 16,0 0-16,0 93 15</inkml:trace>
  <inkml:trace contextRef="#ctx0" brushRef="#br0" timeOffset="1">5639 16840 0,'0'0'0,"0"0"16,0 0-16,-33 69 16,33-69-16,-41 75 0,41-75 15,-75 116-15,75-116 16,-74 158-16,74-158 16,-83 177-16,83-177 15,-83 154-15,83-154 16,0 0-16,-74 124 0,74-124 15,0 0-15,0 0 16,-25 66-16,25-66 16</inkml:trace>
  <inkml:trace contextRef="#ctx0" brushRef="#br0" timeOffset="2">5465 17738 0,'0'0'31,"0"0"-31,0 0 0,0 0 0,0 0 0,0 0 16,0 0-16,0 0 16,42-5-16,-42 5 0,49-75 15,-49 75-15,50-102 16,-50 102-16,33-117 15,-33 117-15,25-112 16,-25 112-16,0 0 0,16-101 16,-16 101-16,0 0 15,0 0-15,0 0 16,0 0-16,0 0 0,0-81 16,0 81-16,-16-22 15,16 22-15,-33 47 16,33-47-16,-25 117 15,25-117-15,-25 143 0,25-143 16,0 0-16,0 0 16,-8 130-16,8-130 15,0 0-15,0 0 0,16 107 16,-16-107-16,0 0 16,42 60-16,-42-60 0,49-4 15,-49 4-15,0 0 16,50-56-16,-50 56 15</inkml:trace>
  <inkml:trace contextRef="#ctx0" brushRef="#br0" timeOffset="3">5763 17295 0,'0'0'0,"0"0"15,0 0-15,8 75 16,-8-75-16,0 0 0,17 79 16,-17-79-16,0 0 15,8 92-15,-8-92 16,0 0-16,0 98 16,0-98-16,0 0 0,0 0 15,0 0-15,0 0 16,0 0-16,-8 80 0,8-80 0,-8 22 15,8-22-15,0-36 16,0 36-16,8-84 16,-8 84-16,25-98 15,-25 98-15,0 0 0,33-102 16,-33 102-16,0 0 16,0 0-16,0 0 15,0 0-15,0 0 0,25-76 16,-25 76-16,0 0 15,0 0-15,49 62 16,-49-62-16,17 108 16,-17-108-16,-8 124 0,8-124 15,0 0-15,0 0 16,0 99-16,0-99 16,16 46-16,-16-46 0,0 0 15</inkml:trace>
  <inkml:trace contextRef="#ctx0" brushRef="#br0" timeOffset="4">6160 17341 0,'0'0'0,"0"0"16,0 0-16,0 0 0,0 0 16,0 0-16,0 0 0,0 0 15,-41 15-15,41-15 16,0 0-16,-33 51 16,33-51-16,-25 80 15,25-80-15,0 0 0,0 0 16,-8 97-16,8-97 15,0 0-15,0 0 16,24 65-16,-24-65 0,0 0 16,50 13-16,-50-13 0,0 0 15,74-51-15,-74 51 16,50-84-16,-50 84 16,0 0-16,0 0 0,33-92 15,-33 92-15,0 0 16,0 0-16,0 0 0,0 0 15,0 0-15,25-61 16,-25 61-16,0 0 16,0 0-16,0 0 0,0 0 15,25 75-15,-25-75 16,0 0-16,0 0 16,41 74-16,-41-74 0,0 0 15,0 0-15,58 51 16,-58-51-16,0 0 1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4:04.29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888 17216 0,'0'0'0,"0"0"16,0 0-16,0 0 15,0 0-15,0 0 0,0 0 16,0 0-16,0 0 0,0 0 15,0 0-15,0 0 16,0 0-16,0 0 16,0 0-16,0 0 0,0 0 15,0 0-15,0 0 16,0 0-16,0 0 0,0 0 16,0 0-16,-25 51 15,25-51-15,0 0 16,0 0-16,-17 48 15,17-48-15,0 0 0,0 0 16,9 30-16,-9-30 16,0 0-16,0 0 15,0 0-15,0 0 0,0 0 16,74-36-16,-74 36 16,0 0-16,0 0 15,0 0-15,33-70 0,-33 70 16,0 0-16,0 0 15,8-74-15,-8 74 0,0 0 16,0 0-16,-33-32 16,33 32-16,-41 12 15,41-12-15,0 0 16,0 0-16,-41 53 16,41-53-16,0 0 0,-34 64 15,34-64-15,0 0 16,0 0-16,0 0 0,9 65 15,-9-65-15,0 0 16,33 24-16,-33-24 16,0 0-16,0 0 15,49-18-15,-49 18 0,0 0 16,0 0-16,0 0 16,0 0-16,0 0 0,34-52 15,-34 52-15,0 0 16,0 0-16,0-46 15,0 46-15,0 0 16,0 0-16,-34-9 0,34 9 16,0 0-16,0 0 15,-33 32-15,33-32 0,0 0 16,0 0-16,-8 37 16,8-37-16,0 0 15,0 0-15,0 0 16,0 0-16,0 0 0,0 0 15,0 0-15,50-14 16,-50 14-16,0 0 0,0 0 16,0 0-16,0 0 15,25-51-15,-25 51 16,0 0-16,0 0 0,-9-51 16,9 51-16,0 0 15,0 0-15,0 0 16,0 0-16,0 0 0,0 0 15,-66 42-15,66-42 16,0 0-16,-8 37 16,8-37-16,0 0 15,0 0-15,0 0 0,33 0 16,-33 0-16,0 0 0,0 0 16,33-23-16,-33 23 15,0 0-15,8-46 16,-8 46-16</inkml:trace>
  <inkml:trace contextRef="#ctx0" brushRef="#br0" timeOffset="1">7326 17323 0,'0'0'0,"0"0"16,0 0-16,0 0 0,0 0 16,0 0-16,0 0 15,0 0-15,0 0 16,0 0-16,0 0 0,0 0 16,0 0-16,0 0 15,66-4-15,-66 4 16,41-57-16,-41 57 15,0 0-15,33-78 0,-33 78 16,0 0-16,0 0 16,0 0-16,9-84 15,-9 84-15,0 0 16,0 0-16,-17-65 0,17 65 16,-41-19-16,41 19 15,-50 46-15,50-46 16,-58 117-16,58-117 15,-58 162-15,58-162 0,0 0 16,-24 154-16,24-154 0,0 0 16,16 126-16,-16-126 15,58 66-15,-58-66 0,0 0 16,99 26-16,-99-26 16,108-23-16,-108 23 15,0 0-15,116-41 16,-116 41-16,0 0 0,0 0 15,0 0-15,0 0 16,0 0-16,0 0 0,0 0 16,99-56-16,-99 56 15,0 0-15,0 0 16,0 0-16,0 0 0,0 0 16,0 0-16,0 0 15,0 0-15,0 0 0,0 0 16,58-48-16,-58 48 15,0 0-15,0 0 16,0 0-16,0 0 0,0 0 16,0 0-16,0 0 15,0 0-15,0 0 0,0 0 16,24-26-16,-24 26 16,0 0-16,0 0 0,0 0 15,0 0-15,0 0 16,0 0-16,0 0 15,0 0-15,0 0 0,0 0 16,0 0-16,0 0 16,0 0-16,0 0 0,0 0 15,0 0-15,0 0 16,0 0-16,0 0 16,0 0-16,0 0 0,0 0 15,0 0-15,0 0 16,0 0-16,0 0 0,0 0 15,0 0-15,0 0 16,0 0-16,0 0 16,0 0-16,0 0 0,0 0 15,0 0-15,0 0 0,0 0 16,0 0-16,0 0 16,0 0-16,0 0 15,0 0-15,0 0 16,0 0-16,0 0 0</inkml:trace>
  <inkml:trace contextRef="#ctx0" brushRef="#br0" timeOffset="2">7690 16602 0,'0'0'0,"0"0"16,0 0-16,0 0 16,0 0-16,0 0 15,16 60-15,17-36 16,-33-24-16,50-24 15,-50 24-15,66-78 0,-66 78 16,50-112-16,-50 112 16,41-125-16,-41 125 15,0 0-15,17-117 16,-17 117-16,0 0 0,0 0 16,0 0-16,0-98 15,0 98-15,0 0 16,-34-56-16,34 56 0,-41 10 15,41-10-15,-41 87 16,41-87-16,-33 131 16,33-131-16,-17 145 0,17-145 15,0 0-15,8 125 16,-8-125-16,0 0 16,0 0-16,0 0 0,34 98 15,-34-98-15,0 0 16,49 41-16,-49-41 15,58-27-15,-58 27 0,50-65 16,-50 65-16,33-93 16,-33 93-16,0 0 15,8-93-15,-8 93 16,0 0-16,0 0 0,0 0 16,0 0-16,0 0 15,0-79-15,0 79 16,0 0-16,0 0 0,0 0 15,0 0-15,0 0 16,0 0-16,-8 88 16,8-88-16,8 107 15,-8-107-15,0 0 0,0 107 16,0-107-16,0 0 0,0 0 16,0 0-16,0 0 15,0 0-15,0 0 16,0 70-16,0-70 15,0 0-15,0 0 0,0-74 16,0 74-16,8-98 16,-8 98-16,0 0 15,9-107-15,-9 107 16,0 0-16,16-88 0,-16 88 16,0 0-16,0 0 15,33-57-15,-33 57 16,0 0-16,33 9 0,-33-9 15,42 62-15,-42-62 16,0 0-16,16 97 16,-16-97-16,0 0 15,17 112-15,-17-112 0,0 0 16,0 0-16,0 0 0,8 97 16,-8-97-16,0 0 15,16 52-15,-16-52 0,0 0 16,50-20-16,-50 20 15</inkml:trace>
  <inkml:trace contextRef="#ctx0" brushRef="#br0" timeOffset="3">8632 16416 0,'0'0'0,"0"0"0,0 0 16,0 0-16,0 0 15,0 0-15,0 0 0,0 0 16,0 0-16,0 0 16,0 0-16,0 0 0,0 0 15,0 0-15,0 0 16,0 0-16,0 0 16,0 0-16,0 0 0,0 0 15,0 0-15,0 0 16,-58 5-16,58-5 15,-41 5-15,41-5 0,-41 28 16,41-28-16,-42 65 16,42-65-16,0 0 15,0 0-15,-33 78 16,33-78-16,0 0 0,0 0 16,0 75-16,0-75 15,0 0-15,25 37 16,-25-37-16,0 0 0,50-23 15,-50 23-15,0 0 16,0 0-16,49-65 16,-49 65-16,0 0 0,0 0 15,0 0-15,0 0 16,50-93-16,-50 93 0,0 0 16,0 0-16,0 0 15,41-61-15,-41 61 16,0 0-16,0 0 15,58 38-15,-58-38 0,0 0 16,50 60-16,-50-60 16,0 0-16,0 0 15,58 61-15,-58-61 0,0 0 0,0 0 16,66 18-16,-66-18 16</inkml:trace>
  <inkml:trace contextRef="#ctx0" brushRef="#br0" timeOffset="4">7334 16393 0,'0'0'15,"0"0"-15,0 0 0,0 0 16,0 0-16,0 0 16,0 0-16,0 0 15,-8 33-15,8-33 0,0 0 16,0 60-16,0-60 16,0 0-16,0 0 15,0 0-15,8 93 16,-8-93-16,0 0 0,33 70 15,-33-70-15,42 18 16,-42-18-16,41-32 16,-41 32-16,0 0 15,33-79-15,-33 79 0,0 0 16,0 0-16,0 0 16,0 0-16,0 0 0,0 0 15,0 0-15,33-79 16,-33 79-16,0 0 15,17-47-15,-17 47 0,0 0 16,0 0-16,0 0 16,0 0-16,0 0 15,49 37-15,-49-37 0,0 0 16,0 0-16,0 0 16,0 0-16,0 0 0,50 38 15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4:08.30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128 16970 0,'-8'46'0,"8"-46"0,0 111 16,0-111-16,-8 154 15,8-154-15,0 0 0,8 158 16,-8-158-16,0 0 16,0 0-16</inkml:trace>
  <inkml:trace contextRef="#ctx0" brushRef="#br0" timeOffset="1">8938 17295 0,'0'0'16,"0"0"-16,66 38 0,-66-38 15,83 12-15,-83-12 16,91-7-16,-91 7 16,116-43-16,-116 43 15,116-60-15,-116 60 16</inkml:trace>
  <inkml:trace contextRef="#ctx0" brushRef="#br0" timeOffset="2">10039 16909 0,'0'0'16,"0"0"-16,0 0 15,0 0-15,-41 36 16,41-36-16,-67 109 16,67-109-16,-90 162 0,90-162 15,-75 173-15,75-173 16,-25 149-16,25-149 16,42 106-16,-42-106 0,91 69 15,-91-69-15,124 28 16,-124-28-16,0 0 15,0 0-15,124 0 16,-124 0-16,0 0 0,0 0 16,0 0-16,0 0 15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4:13.68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800 17119 0,'0'0'16,"0"0"-16,0 0 0,0 0 16,0 0-16,0 0 15,0 0-15,0 0 16,0 0-16,0 0 0,66 4 15,-66-4-15,74-14 16,-74 14-16,0 0 16,83-14-16,-83 14 15,0 0-15</inkml:trace>
  <inkml:trace contextRef="#ctx0" brushRef="#br0" timeOffset="1">10849 17254 0,'0'0'0,"0"0"16,0 0-16,0 0 0,0 0 15,0 0-15,0 0 16,0 0-16,0 0 15,50 0-15,-50 0 0,0 0 16,66-24 0,-66 24-16,0 0 0</inkml:trace>
  <inkml:trace contextRef="#ctx0" brushRef="#br0" timeOffset="2">11916 16570 0,'0'0'0,"0"0"0,-8 102 15,8-102-15,0 107 16,0-107-16,-9 130 0,9-130 15,0 0-15,0 0 16,-8 126-16,8-126 16,8 88-16</inkml:trace>
  <inkml:trace contextRef="#ctx0" brushRef="#br0" timeOffset="3">12296 16821 0,'0'0'15,"0"0"-15,-49 56 0,49-56 16,-42 68-16,42-68 16,-58 104-16,58-104 15,-91 130-15,91-130 16,-115 154-16,115-154 0,-116 143 15,116-143-15,0 0 16,0 0-16,-74 113 16,74-113-16,-17 55 15,17-55-15</inkml:trace>
  <inkml:trace contextRef="#ctx0" brushRef="#br0" timeOffset="4">12263 17738 0,'0'0'15,"17"-25"-15,-17 25 0,33-74 16,-33 74-16,49-112 16,-49 112-16,58-120 15,-58 120-15,0 0 0,0 0 16,42-131-16,-42 131 16,0 0-16,0 0 15,0 0-15,0 0 0,0 0 16,0 0-16,24-97 15,-24 97-15,-8-28 16,8 28-16,-41 65 16,41-65-16,-42 125 0,42-125 15,-41 154-15,41-154 16,0 0-16,-33 144 16,33-144-16,0 0 0,0 0 15,-16 106-15,16-106 16,0 0-16,16 62 15,-16-62-15,41 0 0,-41 0 16,0 0-16</inkml:trace>
  <inkml:trace contextRef="#ctx0" brushRef="#br0" timeOffset="5">12594 17365 0,'0'0'0,"0"0"0,0 0 15,-8 61-15,8-61 16,0 0-16,0 69 16,0-69-16,0 0 15,0 98-15,0-98 0,0 0 16,0 0-16,0 0 15,0 0-15,0 83 0,0-83 16,0 0-16,0 0 16,0 0-16,0 0 15,0 0-15,0 0 0,58-92 16,-58 92-16,0 0 16,41-108-16,-41 108 15,0 0-15,0 0 0,0 0 16,0 0-16,41-78 15,-41 78-15,42-14 16,-42 14-16,33 55 16,-33-55-16,16 94 0,-16-94 15,0 0-15,0 106 16,0-106-16,0 0 16,0 84-16,0-84 0,25 33 15,-25-33-15,50-18 16</inkml:trace>
  <inkml:trace contextRef="#ctx0" brushRef="#br0" timeOffset="6">13156 17449 0,'0'0'0,"0"0"0,0 0 15,0 0-15,0 0 16,0 0-16,0 0 0,0 0 16,-49 0-16,49 0 15,-50 27-15,50-27 16,-50 62-16,50-62 16,0 0-16,-49 83 0,49-83 15,0 0-15,-9 74 16,9-74-16,0 0 15,25 46-15,-25-46 0,0 0 16,58-3-16,-58 3 16,0 0-16,50-57 15,-50 57-15,49-74 16,-49 74-16,0 0 0,0 0 16,0 0-16,0 0 15,0 0-15,0 0 0,50-74 16,-50 74-16,25-38 15,-25 38-15,33 32 16,-33-32-16,0 0 0,25 57 16,-25-57-1,0 0-15,24 74 0,-24-74 16,0 0-16,0 0 16,0 0-16,34 61 0,-34-61 15,0 0-15,41 8 16</inkml:trace>
  <inkml:trace contextRef="#ctx0" brushRef="#br0" timeOffset="7">13702 17145 0,'0'0'15,"0"0"-15,0 0 0,0 0 16,0 0-16,0 0 16,0 0-16,0 0 15,-41 20-15,41-20 0,0 0 16,-50 28-16,50-28 16,0 0-16,-41 46 15,41-46-15,0 0 0,0 0 16,0 0-16,-9 48 15,9-48-15,0 0 0,0 0 16,25 32-16,-25-32 16,0 0-16,0 0 15,41 0-15,-41 0 16,0 0-16,50-43 0,-50 43 16,0 0-16,0 0 15,0 0-15,0 0 16,17-55-16,-17 55 15,0 0-15,0-47 0,0 47 16,0 0-16,0 0 16,0 0-16,0 0 0,0 0 15,-50 47-15,50-47 16,0 0-16,0 0 16,0 0-16,0 41 15,0-41-15,0 0 0,0 0 16,0 0-16,0 0 15,0 0-15,0 0 0,25 28 16,-25-28-16,0 0 16,0 0-16,0 0 15,0 0-15,0 0 16,0 0-16,0 0 0,0 0 16,-25-46-16,25 46 15,0 0-15,0 0 16,0 0-16,0 0 0,0 0 15,0 0-15,0 0 16,0 0-16,0 0 16</inkml:trace>
  <inkml:trace contextRef="#ctx0" brushRef="#br0" timeOffset="8">14487 17295 0,'0'0'16,"0"0"-16,0 0 0,0 0 15,0 0-15,0 0 16,0 0-16,0 0 15,0 0-15,0 0 0,0 0 16,0 0-16,-57-28 16,57 28-16,0 0 15,-83 5-15,83-5 16,-91 61-16,91-61 0,0 0 16,0 0-16,-58 83 15,58-83-15,0 0 16,0 0-16,-8 89 0,8-89 15,0 0-15,41 60 16,-41-60-16,75 9 16,-75-9-16,74-33 0,-74 33 15,66-69-15,-66 69 16,33-88-16,-33 88 16,0 0-16,0 0 15,0 0-15,0 0 0,17-89 16,-17 89-16,0 0 15,0 0-15,8-56 0,-8 56 16,0 0-16,0 0 16,26 51-16,-26-51 15,0 0-15,25 80 16,-25-80-16,0 0 0,0 0 16,0 0-16,0 0 15,24 79-15,-24-79 16,0 0-16,42 18 0</inkml:trace>
  <inkml:trace contextRef="#ctx0" brushRef="#br0" timeOffset="9">14596 16458 0,'0'0'16,"0"0"-16,0 0 0,-17 47 16,17-47-16,0 0 15,0 60-15,0-60 16,0 0-16,9 84 0,-9-84 15,0 0-15,0 0 16,16 74-16,-16-74 16,0 0-16,33 33 0,-33-33 15,42-18-15,-42 18 16,0 0-16,0 0 16,0 0-16,0 0 15,0 0-15,33-61 0,-33 61 16,0 0-16,0 0 15,25-47-15,-25 47 0,0 0 16,24-18-16,-24 18 16,0 0-16,25 23 15,-25-23-15,0 0 16,41 42-16,-41-42 0,50 36 16,-50-36-16</inkml:trace>
  <inkml:trace contextRef="#ctx0" brushRef="#br0" timeOffset="10">15431 16779 0,'-8'32'0,"8"-32"0,-17 79 16,17-79-16,0 131 15,0-131-15,0 153 16,0-153-16,0 159 0,0-159 16,0 0-16,0 0 15,9 129-15,-9-129 16,0 0-16</inkml:trace>
  <inkml:trace contextRef="#ctx0" brushRef="#br0" timeOffset="11">15200 17216 0,'0'0'0,"0"0"0,90 5 16,-90-5-16,108-5 15,-108 5-15,124-37 16,-124 37-16,141-56 0,-141 56 16,132-61-16</inkml:trace>
  <inkml:trace contextRef="#ctx0" brushRef="#br0" timeOffset="12">16258 16830 0,'0'0'0,"0"0"15,0 0-15,-50 70 0,50-70 16,-58 98-16,58-98 16,-49 129-16,49-129 15,0 0-15,-33 127 0,33-127 16,25 106-16,-25-106 16,82 75-16,-82-75 15,116 37-15,-116-37 16,124 15-16,-124-15 15,116-11-15,-116 11 0,0 0 16,99-32-16,-99 32 16,0 0-16,66-55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45:31.0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932 13346 0,'0'0'0,"0"0"0,0 0 16,0 0-16,0 0 15,0 0-15,0 0 0,0 0 16,0 0-16,0 0 15,0 0-15,0 0 16,0 0-16,-16 59 0,16-59 16,0 0-16,0 0 15,0 48-15,0-48 16,0 0-16,25 18 16,-25-18-16,0 0 0,0 0 15,41-23-15,-41 23 16,0 0-16,0 0 0,0 0 15,25-51-15,-25 51 16,0 0-16,0 0 16,0 0-16,-8-56 15,8 56-15,0 0 0,-42-23 16,42 23-16,0 0 16,0 0-16,0 0 15,-49 28-15,49-28 0,0 0 16,0 0-16,-17 36 15,17-36-15,0 0 16,0 0-16,33 15 0,-33-15 16,0 0-16,0 0 15,0 0-15,50-15 16,-50 15-16,0 0 0,0 0 16,0 0-16,25-36 15,-25 36-15,0 0 16,0 0-16,0 0 15,0 0-15,0 0 0,0 0 16,0 0-16,0 0 16,0 0-16,0 0 15,-25 36-15,25-36 0,0 0 16,16 15-16,-16-15 16,0 0-16,0 0 15,42-18-15,-42 18 0,0 0 16,0 0-16,24-57 15,-24 57-15,0 0 16,-8-41-16,8 41 16,0 0-16,-41-24 0,41 24 15,0 0-15,0 0 16,0 0-16,0 0 0</inkml:trace>
  <inkml:trace contextRef="#ctx0" brushRef="#br0" timeOffset="1">12619 13201 0,'0'0'0,"0"0"15,0 0-15,0 0 16,0 0-16,8 70 16,-8-70-16,8 84 0,-8-84 15,9 93-15,-9-93 16,0 0-16,0 0 16,16 98-16,-16-98 15,0 0-15,17 79 0,-17-79 16,41 47-16,-41-47 15,50-10-15,-50 10 16,57-61-16,-57 61 16,58-83-16,-58 83 0,42-85 15,-42 85-15,0 0 16,24-83-16,-24 83 16,0 0-16,0 0 0,0 0 15,0 0-15,0 0 16,0 0-16,25-69 0,-25 69 15,0 0-15,17-24 16,-17 24-16,16 24 16,-16-24-16,0 0 0,17 65 15,-17-65-15,0 0 16,25 79-16,-25-79 16,0 0-16,25 79 15,-25-79-15,0 0 0,0 0 16,0 0-16,41 55 15,-41-55-15,0 0 16,33 5-16,-33-5 0,0 0 16</inkml:trace>
  <inkml:trace contextRef="#ctx0" brushRef="#br0" timeOffset="2">13082 12648 0,'0'0'0,"0"0"15,8 56-15,-8-56 16,25 75-16,-25-75 16,0 0-16,33 92 0,-33-92 15,0 0-15,0 0 16,0 0-16</inkml:trace>
  <inkml:trace contextRef="#ctx0" brushRef="#br0" timeOffset="3">12602 11955 0,'0'0'0,"0"0"16,0 0-16,-25 56 0,25-56 15,-33 79-15,33-79 16,-33 111-16,33-111 16,-41 149-16,41-149 15,-50 177-15,50-177 0,-49 195 16,49-195-16,-42 205 15,42-205-15,-24 209 16,24-209-16,8 191 16,-8-191-16,25 181 0,-25-181 15,41 159-15,-41-159 16,50 126-16,-50-126 16,57 111-16,-57-111 0,0 0 15,67 79-15,-67-79 16,0 0-16,74 66 15,-74-66-15,0 0 16,0 0-16,0 0 0,0 0 16,0 0-16,0 0 15,0 0-15,0 0 16,50 37-16,-50-37 0,0 0 16,0 0-16,0 0 15,0 0-15,0 0 0,0 0 16,0 0-16,41 18 15,-41-18-15,0 0 16,0 0-16,0 0 16,0 0-16,0 0 0,0 0 15,0 0-15,0 0 16,0 0-16,0 0 0,16-18 16,-16 18-16,0 0 15,0 0-15,0 0 0,0 0 16</inkml:trace>
  <inkml:trace contextRef="#ctx0" brushRef="#br0" timeOffset="4">13644 13601 0,'17'-22'16,"-17"22"-16,41-89 15,-41 89-15,50-140 16,-50 140-16,66-177 0,-66 177 15,49-172-15,-49 172 16,25-148-16,-25 148 16,8-122-16,-8 122 0,0 0 15,0 0-15,0-88 16,0 88-16,0 0 16,0 0-16,-33-56 15,33 56-15,-33 10 0,33-10 16,-41 84-16,41-84 15,-33 134-15,33-134 16,-8 182-16,8-182 16,0 190-16,0-190 0,0 0 15,0 0-15,16 168 16,-16-168-16,0 0 16,33 121-16,-33-121 15,0 0-15,41 65 0,-41-65 16,0 0-16,50 0 15</inkml:trace>
  <inkml:trace contextRef="#ctx0" brushRef="#br0" timeOffset="5">14041 13201 0,'0'0'16,"0"0"-16,0 0 16,0 84-16,0-84 0,8 79 15,-8-79-15,0 0 16,0 0-16,17 79 16,-17-79-16,0 0 0,0 0 15,16 56-15,-16-56 16,0 0-16,0 0 15,0 0-15,25-56 0,-25 56 16,17-107-16,-17 107 16,24-131-16,-24 131 15,0 0-15,0 0 16,33-101-16,-33 101 0,0 0 16,50-51-16,-50 51 15,0 0-15,41 13 16,-41-13-16,42 75 15,-42-75-15,33 102 0,-33-102 16,16 103-16,-16-103 16,0 0-16,9 93 0,-9-93 15,0 0-15,0 0 16,0 0-16,0 0 16,0 0-16,0 0 0,0 0 15,0 0-15,0 0 16,8 74-16,-8-74 15,0 0-15,0 0 0,0 0 16</inkml:trace>
  <inkml:trace contextRef="#ctx0" brushRef="#br0" timeOffset="6">14869 13179 0,'0'0'0,"0"0"0,0 0 16,0 0-16,0 0 15,-42-15-15,42 15 0,0 0 16,-49-9-16,49 9 16,0 0-16,-58 14 15,58-14-15,0 0 0,-58 61 16,58-61-16,0 0 15,-33 88-15,33-88 16,0 0-16,-17 87 0,17-87 16,0 0-16,25 57 15,-25-57-15,0 0 16,58 4-16,-58-4 16,0 0-16,66-46 0,-66 46 15,0 0-15,58-65 16,-58 65-16,0 0 15,0 0-15,0 0 0,0 0 16,0 0-16,33-74 16,-33 74-16,0 0 15,25-28-15,-25 28 0,0 0 16,25 28-16,-25-28 16,0 0-16,33 60 15,-33-60-15,0 0 16,41 74-16,-41-74 0,0 0 15,0 0-15,58 61 16,-58-61-16,0 0 16</inkml:trace>
  <inkml:trace contextRef="#ctx0" brushRef="#br0" timeOffset="7">14960 12108 0,'0'0'0,"0"0"0,0 0 15,0 0-15,66 24 16,-66-24-16,74 55 16,-74-55-16,100 89 15,-100-89-15,107 131 0,-107-131 16,91 157-16,-91-157 15,58 177-15,-58-177 16,33 181-16,-33-181 16,16 177-16,-16-177 15,9 177-15,-9-177 0,0 163 16,0-163-16,-17 153 16,17-153-16,-25 145 15,25-145-15,-49 121 0,49-121 16,0 0-16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4:22.2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02 13281 0,'0'0'0,"0"0"16,0 0-16,8 78 0,-8-78 16,34 89-16,-34-89 15,33 125-15,-33-125 16,41 136-16,-41-136 0,0 0 15,0 0-15,0 0 16,0 0-16,41 112 16,-41-112-16,9 51 0,-9-51 15,-25-19-15,25 19 16,-66-70-16,66 70 16,0 0-16,-91-79 15,91 79-15,0 0 0,-116-42 16,116 42-16,-83 19 15,83-19-15,-49 69 16,49-69-16,-9 99 16,9-99-16,42 92 0,-42-92 15,58 57-15,-58-57 16,82 32-16,-82-32 16,99-9-16,-99 9 0,91-33 15,-91 33-15,75-56 16,-75 56-16,0 0 15,66-65-1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4:34.98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02 13281 0,'0'0'0,"0"0"16,0 0-16,8 78 0,-8-78 16,34 89-16,-34-89 15,33 125-15,-33-125 16,41 136-16,-41-136 0,0 0 15,0 0-15,0 0 16,0 0-16,41 112 16,-41-112-16,9 51 0,-9-51 15,-25-19-15,25 19 16,-66-70-16,66 70 16,0 0-16,-91-79 15,91 79-15,0 0 0,-116-42 16,116 42-16,-83 19 15,83-19-15,-49 69 16,49-69-16,-9 99 16,9-99-16,42 92 0,-42-92 15,58 57-15,-58-57 16,82 32-16,-82-32 16,99-9-16,-99 9 0,91-33 15,-91 33-15,75-56 16,-75 56-16,0 0 15,66-65-15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5:10.90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02 13281 0,'0'0'0,"0"0"16,0 0-16,8 78 0,-8-78 16,34 89-16,-34-89 15,33 125-15,-33-125 16,41 136-16,-41-136 0,0 0 15,0 0-15,0 0 16,0 0-16,41 112 16,-41-112-16,9 51 0,-9-51 15,-25-19-15,25 19 16,-66-70-16,66 70 16,0 0-16,-91-79 15,91 79-15,0 0 0,-116-42 16,116 42-16,-83 19 15,83-19-15,-49 69 16,49-69-16,-9 99 16,9-99-16,42 92 0,-42-92 15,58 57-15,-58-57 16,82 32-16,-82-32 16,99-9-16,-99 9 0,91-33 15,-91 33-15,75-56 16,-75 56-16,0 0 15,66-65-1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5T21:15:53.28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317 3372 0,'0'0'16,"0"0"-16,0 0 0,0 0 15,0 0-15,0 0 0,0 0 16,49-9-16,-49 9 16,0 0-16,75-14 15,-75 14-15,0 0 16,0 0-16</inkml:trace>
  <inkml:trace contextRef="#ctx0" brushRef="#br0" timeOffset="225.0239">5317 3609 0,'0'0'0,"0"0"16,0 0-16,66-24 16,-66 24-16,66-22 15,-66 22-15,99-24 16,-99 24-16,75-37 0,-75 37 16</inkml:trace>
  <inkml:trace contextRef="#ctx0" brushRef="#br0" timeOffset="541.8507">6383 2559 0,'0'0'16,"0"0"-16,0 0 0,17 73 16,-17-73-16,8 89 15,-8-89-15,17 121 16,-17-121-16,24 130 15,-24-130-15,0 0 0,9 102 16</inkml:trace>
  <inkml:trace contextRef="#ctx0" brushRef="#br0" timeOffset="791.7181">6995 2949 0,'-41'18'0,"41"-18"0,-99 70 15,99-70-15,-158 102 16,158-102-16,-157 126 16,157-126-16,-165 130 15,165-130-15,-124 130 16,124-130-16,-91 117 0,91-117 15,0 0-15,-66 92 16,66-92-16</inkml:trace>
  <inkml:trace contextRef="#ctx0" brushRef="#br0" timeOffset="1246.0932">6193 4660 0,'0'0'15,"0"0"-15,0 0 0,33-51 16,-33 51-16,42-84 15,-42 84-15,66-111 16,-66 111-16,66-144 16,-66 144-16,49-145 0,-49 145 15,0 0-15,25-134 16,-25 134-16,0 0 16,0 0-16,0 0 0,-8-84 15,8 84-15,0 0 16,-41-14-16,41 14 15,-50 74-15,50-74 16,-25 121-16,25-121 0,-8 154 16,8-154-16,8 140 15,-8-140-15,25 129 16,-25-129-16,0 0 0,0 0 16,41 94-16,-41-94 15,50 32-15,-50-32 16</inkml:trace>
  <inkml:trace contextRef="#ctx0" brushRef="#br0" timeOffset="1677.9822">6598 4307 0,'0'0'0,"0"0"15,0 0-15,9 56 16,-9-56-16,24 74 15,-24-74-15,33 79 0,-33-79 16,0 0-16,25 93 16,-25-93-16,0 0 15,0 0-15,0 0 0,0 0 16,8 61-16,-8-61 16,0 0-16,0 0 15,-8-85-15,8 85 16,25-111-16,-25 111 0,0 0 15,41-107-15,-41 107 16,0 0-16,0 0 0,58-74 16,-58 74-16,0 0 15,66-5-15,-66 5 16,50 71-16,-50-71 16,41 97-16,-41-97 0,17 107 15,-17-107-15,0 0 16,0 0-16,0 0 15,16 88-15,-16-88 0,0 0 16,0 0-16,25-60 16,-25 60-16</inkml:trace>
  <inkml:trace contextRef="#ctx0" brushRef="#br0" timeOffset="2141.4821">7070 3995 0,'0'0'0,"0"0"15,0 0-15,0 0 16,0 0-16,0 0 0,41-10 16,-41 10-16,0 0 15,74-13-15,-74 13 16,0 0-16,83-9 15,-83 9-15,0 0 0,83 14 16,-83-14-16,58 46 16,-58-46-16,8 65 15,-8-65-15,-42 97 16,42-97-16,-74 108 0,74-108 16,0 0-16,-83 102 15,83-102-15,0 0 16,0 0-16,-66 84 0,66-84 15,0 0-15,-16 65 16,16-65-16,33 33 16,-33-33-16,74 0 15,-74 0-15,99-24 0,-99 24 16,0 0-16,108-28 16,-108 28-16,0 0 15,0 0-15,83-32 0,-83 32 16,0 0-16,66-37 1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6:18.79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087 3325 0,'0'0'16,"0"0"-16,0 0 15,0 0-15,0 0 0,-42 24 16,42-24-16,0 0 16,-33 56-16,33-56 15,0 0-15,-16 65 16,16-65-16,0 0 0,16 41 16,-16-41-16,0 0 15,42-9-15,-42 9 16,0 0-16,49-37 0,-49 37 15,0 0-15,0 0 16,33-60-16,-33 60 16,0 0-16,0-46 15,0 46-15,0 0 0,-49-6 16,49 6-16,0 0 16,-67 42-16,67-42 15,0 0-15,0 0 0,-57 70 16,57-70-16,0 0 15,0 0-15,0 0 16,-25 60-16,25-60 16,0 0-16,16 24 0,-16-24 15,0 0-15,0 0 16,0 0-16,0 0 0,0 0 16,0 0-16,0 0 15,0 0-15,0 0 16,0 0-16,42-51 0</inkml:trace>
  <inkml:trace contextRef="#ctx0" brushRef="#br0" timeOffset="1">8393 3134 0,'0'0'0,"0"0"16,0 0-16,41-36 16,-41 36-16,49-33 15,-49 33-15,83-32 16,-83 32-16,0 0 0,91-28 16,-91 28-16,0 0 15,75 9-15,-75-9 16,41 46-16,-41-46 15,0 84-15,0-84 16,-33 107-16,33-107 0,-66 121 16,66-121-16,-83 126 15,83-126-15,0 0 16,-91 120-16,91-120 0,0 0 16,0 0-16,0 0 15,-50 84-15,50-84 16,0 0-16,-8 61 15,8-61-15,58 14 0,-58-14 16,91-14-16,-91 14 16,107-33-16,-107 33 0,100-51 15,-100 51-15,0 0 16,99-56-16</inkml:trace>
  <inkml:trace contextRef="#ctx0" brushRef="#br0" timeOffset="2">8740 2502 0,'0'0'0,"0"0"15,33-60-15,-33 60 16,0 0-16,58-61 0,-58 61 16,0 0-16,0 0 15,66-38-15,-66 38 16,49 0-16,-49 0 0,0 0 15,50 48-15,-50-48 16,0 0-16,41 83 16,-41-83-16,50 92 15,-50-92-15,0 0 0,50 61 16,-50-61-16,66 10 16,-66-10-16</inkml:trace>
  <inkml:trace contextRef="#ctx0" brushRef="#br0" timeOffset="3">9186 2302 0,'0'0'15,"-8"32"-15,-25 28 16,33-60-16,-33 94 15,33-94-15,-41 111 0,41-111 16,0 0-16,-42 122 16,42-122-16,0 0 15,-16 70-15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6:22.34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716 2944 0,'0'0'0,"0"0"16,0 130-16,0-130 0,0 145 15,0-145-15,9 140 16,-9-140-16,0 0 16,0 106-16</inkml:trace>
  <inkml:trace contextRef="#ctx0" brushRef="#br0" timeOffset="1">9567 3353 0,'0'0'0,"0"0"15,74-19-15,-74 19 16,109-46-16,-109 46 16,140-65-16,-140 65 15</inkml:trace>
  <inkml:trace contextRef="#ctx0" brushRef="#br0" timeOffset="2">10494 2688 0,'0'0'0,"0"0"16,-58 79-16,58-79 16,-75 107-16,75-107 0,-66 126 15,66-126-15,-41 144 16,41-144-16,0 121 16,0-121-16,50 84 0,-50-84 15,91 51-15,-91-51 16,107 23-16,-107-23 15,0 0-15,107-18 16,-107 18-16,0 0 16,0 0-16,91-20 0,-91 20 15,0 0-15,0 0 16,0 0-16,0 0 0,0 0 16,0 0-16,0 0 15,0 0-15,0 0 16,0 0-16,83-22 0,-83 22 15,0 0-15,0 0 0,0 0 16,0 0-16,0 0 16,0 0-16,0 0 15,0 0-15,0 0 0,0 0 16,41-14-16,-41 14 16,0 0-16,0 0 0,0 0 15,0 0-15,0 0 16,0 0-16,0 0 15,0 0-15,0 0 0,0 0 16,0 0-16,0 0 16,0 0-16,0 0 0,0 0 15,0 0-15,0 0 16,0 0-16,0 0 0,0 0 16,0 0-16,0 0 15,0 0-15,0 0 16,0 0-16,0 0 0,0 0 15,0 0-15,0 0 16,0 0-16,0 0 0,0 0 16,0 0-16,0 0 15,0 0-15,0 0 16,0 0-16,0 0 0,0 0 16,0 0-16,0 0 15,0 0-15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6:30.86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386 3274 0,'0'0'0,"0"0"15,0 0-15,16 65 16,-16-65-16,17 75 15,-17-75-15,25 84 16,-25-84-16,0 0 0,0 0 16,0 0-16,0 0 15,0 0-15,33 79 16,-33-79-16,41 37 16,-41-37-16,42-23 0,-42 23 15,0 0-15,33-57 16,-33 57-16,0 0 15,0 0-15,0 0 0,0 0 16,24-69-16,-24 69 16,0 0-16,25-28 15,-25 28-15,33 23 0,-33-23 16,0 0-16,42 61 16,-42-61-16,0 0 15,41 61-15,-41-61 0,58 3 16,-58-3-16</inkml:trace>
  <inkml:trace contextRef="#ctx0" brushRef="#br0" timeOffset="1">22948 3196 0,'0'0'0,"0"0"0,0 0 16,0 0-16,0 0 15,58 4-15,-58-4 16,0 0-16,66-4 16,-66 4-16,0 0 0,0 0 15</inkml:trace>
  <inkml:trace contextRef="#ctx0" brushRef="#br0" timeOffset="2">22989 3479 0,'0'0'15,"0"0"-15,0 0 16,42 5-16,-42-5 15,58-10-15,-58 10 0,91-14 16,-91 14-16,99-32 16,-99 32-16</inkml:trace>
  <inkml:trace contextRef="#ctx0" brushRef="#br0" timeOffset="3">23684 3274 0,'0'0'0,"0"0"0,0 0 16,0 0-16,0 0 15,41-9-15,-41 9 16,0 0-16,75-14 16,-75 14-16,99-18 0,-99 18 15,0 0-15</inkml:trace>
  <inkml:trace contextRef="#ctx0" brushRef="#br0" timeOffset="4">24056 3149 0,'0'0'0,"0"0"15,0 0-15,0 0 16,17-61-16,-17 61 0,0 0 16,0 0-16,24-60 15,-24 60-15,0 0 16,58-61-16,-58 61 0,76-8 15,-76 8-15,66 41 16,-66-41-16,66 79 16,-66-79-16,50 103 15,-50-103-15,58 106 16,-58-106-16,0 0 0,57 84 16,-57-84-16,50 23 15,-50-23-15,58-32 16</inkml:trace>
  <inkml:trace contextRef="#ctx0" brushRef="#br0" timeOffset="5">24553 3019 0,'-8'23'0,"8"-23"16,-33 65-16,33-65 15,-66 98-15,66-98 0,-58 125 16,58-125-16,-58 116 16,58-116-16,0 0 15,0 0-15,0 0 0,-33 75 16,33-75-16,0 0 16,0 0-16</inkml:trace>
  <inkml:trace contextRef="#ctx0" brushRef="#br0" timeOffset="6">24520 2451 0,'0'0'0,"0"0"0,0 0 15,25-34-15,-25 34 16,66-46-16,-66 46 16,91-45-16,-91 45 15,0 0-15,0 0 0,91-29 16,-91 29-16,0 0 16,66 23-16,-66-23 15,0 56-15,0-56 0,-33 89 16,33-89-16,0 0 15,0 0-15,0 0 16,0 0-16,-49 94 16,49-94-16,0 0 0,-17 73 15,17-73-15,25 42 16,-25-42-16,74 9 16,-74-9-16,91-5 0,-91 5 15,0 0-15,0 0 16,91-18-16,-91 18 15,0 0-15,75-9 16,-75 9-16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6:35.8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543 4139 0,'0'0'0,"0"0"16,8 140-16,-8-140 15,17 158-15,-17-158 0,16 177 16,-16-177-16,25 168 16,-25-168-16,0 0 15,0 0-15,0 0 0,0 0 16,0 0-16,17 120 16,-17-120-16,0 0 15,0 0-15,0 0 16,0 0-16,0 0 0,-75-74 15,75 74-15,0 0 16,-58-61-16,58 61 16,-66-18-16,66 18 0,-49 23 15,49-23-15,-33 70 16,33-70-16,0 0 16,16 97-16,-16-97 15,0 0-15,33 89 0,-33-89 16,75 37-16,-75-37 15,91-14-15,-91 14 16,82-69-16,-82 69 0,91-80 16,-91 80-16</inkml:trace>
  <inkml:trace contextRef="#ctx0" brushRef="#br0" timeOffset="1">22849 4642 0,'0'0'0,"0"0"15,0 0-15,8 89 0,-8-89 16,0 87-16,0-87 16,0 0-16,8 93 15,-8-93-15,0 0 16,0 0-16,25 71 0,-25-71 16,0 0-16,42 23 15,-42-23-15,0 0 16,49-42-16,-49 42 0,0 0 15,0 0-15,33-75 16,-33 75-16,0 0 16,0 0-16,33-65 0,-33 65 15,0 0-15,42-38 16,-42 38-16,0 0 16,41 24-16,-41-24 15,66 37-15,-66-37 0,66 19 16,-66-19-16</inkml:trace>
  <inkml:trace contextRef="#ctx0" brushRef="#br0" timeOffset="2">23353 4582 0,'0'0'0,"0"0"16,0 0-16,0 0 0,0 0 15,58 9-15,-58-9 16,0 0-16,75-6 16,-75 6-16,0 0 15,0 0-15,0 0 0,0 0 16</inkml:trace>
  <inkml:trace contextRef="#ctx0" brushRef="#br0" timeOffset="3">23469 4711 0,'0'0'0,"0"0"16,0 0-16,0 0 0,0 0 15,0 0-15,0 0 16,-8 46-16,41-18 15,-33-28-15,58 15 0,-58-15 16,0 0-16,91-9 16,-91 9-16,0 0 15,99-14-15</inkml:trace>
  <inkml:trace contextRef="#ctx0" brushRef="#br0" timeOffset="4">24180 4618 0,'0'0'0,"0"0"0,0 0 16,0 0-16,0 0 0,0 0 16,0 0-16,0 0 15,0 0-15,0 0 16,76 19-16,-76-19 15,0 0-15,74-4 0,-74 4 16,99-28-16,-99 28 16</inkml:trace>
  <inkml:trace contextRef="#ctx0" brushRef="#br0" timeOffset="5">24586 4316 0,'0'0'16,"0"0"-16,0 0 0,42-23 16,-42 23-16,0 0 15,66-14-15,-66 14 16,0 0-16,0 0 0,66-9 15,-66 9-15,58 28 16,-58-28-16,8 61 16,-8-61-16,-41 83 15,41-83-15,-50 92 0,50-92 16,-58 94-16,58-94 16,0 0-16,-49 83 15,49-83-15,0 0 16,0 0-16,-25 66 0,25-66 15,41 41-15,-41-41 16,83 5-16,-83-5 16,116-32-16,-116 32 0,99-42 15,-99 42-15,0 0 16</inkml:trace>
  <inkml:trace contextRef="#ctx0" brushRef="#br0" timeOffset="6">24975 4531 0,'0'0'0,"0"0"0,0 0 16,0 0-16,0 0 15,16-52-15,-16 52 16,0 0-16,0 0 15,34-46-15,-34 46 0,0 0 16,41-28-16,-41 28 16,58 23-16,-58-23 15,41 65-15,-41-65 0,33 92 16,-33-92-16,0 0 16,33 94-16,-33-94 15,0 0-15,42 70 16,-42-70-16,41 18 0,-41-18 15</inkml:trace>
  <inkml:trace contextRef="#ctx0" brushRef="#br0" timeOffset="7">25289 4334 0,'0'0'0,"-16"33"15,-17 37-15,33-70 16,-42 79-16,42-79 0,-49 98 16,49-98-16,0 0 15,-67 102-15,67-102 16,0 0-16,-41 98 0,41-98 16,-8 42-16,8-42 15,33-23-15</inkml:trace>
  <inkml:trace contextRef="#ctx0" brushRef="#br0" timeOffset="8">25711 4070 0,'0'0'0,"0"0"0,0 97 16,0-97-16,16 112 15,-16-112-15,9 116 0,-9-116 16,0 0-16,24 121 16,-24-121-16,0 0 15,0 0-15,0 0 16,9 69-16,-9-69 0,0 0 15,0 0-15,0 0 16,-58-8-16,58 8 16,0 0-16,0 0 0,-66-24 15,66 24-15,0 0 16,-66 14-16,66-14 16,0 0-16,-42 51 15,42-51-15,0 61 16,0-61-16,50 55 0,-50-55 15,83 15-15,-83-15 16,107-10-16,-107 10 16,99-46-16,-99 46 0,83-60 15,-83 60-15,0 0 0</inkml:trace>
  <inkml:trace contextRef="#ctx0" brushRef="#br0" timeOffset="9">26017 4493 0,'0'0'15,"0"0"-15,0 0 0,0 0 16,33-42-16,-33 42 16,0 0-16,49-56 15,-49 56-15,0 0 16,0 0-16,58-36 0,-58 36 15,58 0-15,-58 0 16,58 46-16,-58-46 16,41 74-16,-41-74 15,0 0-15,50 88 0,-50-88 16,0 0-16,58 66 16,-58-66-16,74 9 15,-74-9-15</inkml:trace>
  <inkml:trace contextRef="#ctx0" brushRef="#br0" timeOffset="10">26405 4288 0,'0'0'0,"-8"37"0,-8 43 15,16-80-15,-42 106 16,42-106-16,-66 117 16,66-117-16,0 0 0,-74 103 15,74-103-15,0 0 16,-50 78-16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6:40.8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369 5856 0,'0'0'0,"0"0"0,0 0 15,0 0-15,33-5 16,-33 5-16,74-4 16,-74 4-16,83-5 15,-83 5-15</inkml:trace>
  <inkml:trace contextRef="#ctx0" brushRef="#br0" timeOffset="0.4907">21857 5582 0,'0'0'0,"0"0"0,0 0 16,0 0-16,0 0 15,-9 60-15,9-60 16,0 75-16,0-75 15,0 0-15,9 88 0,-9-88 16,25 51-16,-25-51 16</inkml:trace>
  <inkml:trace contextRef="#ctx0" brushRef="#br0" timeOffset="1.4907">22130 5712 0,'0'0'16,"0"0"-16,-42 70 16,42-70-16,-66 79 0,66-79 15,-66 98-15,66-98 16,-58 107-16,58-107 16,0 0-16,0 0 0,-33 88 15,33-88-15</inkml:trace>
  <inkml:trace contextRef="#ctx0" brushRef="#br0" timeOffset="2.4907">21997 6131 0,'0'0'0,"0"0"0,33-14 15,-33 14-15,58-18 16,-58 18-16,0 0 15,0 0-15,0 0 0,0 0 16,66-24-16,-66 24 16,0 0-16,42 0 0,-42 0 15,0 0-15,0 0 16,-25 88-16,25-88 16,0 0-16,-41 75 0,41-75 15,0 0-15,0 0 16,-42 79-16,42-79 15,0 0-15,-16 65 16,16-65-16,49 37 0,-49-37 16,91-5-16,-91 5 15,116-51-15</inkml:trace>
  <inkml:trace contextRef="#ctx0" brushRef="#br0" timeOffset="3.4907">22766 5638 0,'0'0'0,"0"0"16,0 0-16,0 79 15,0-79-15,17 97 0,-17-97 16,8 121-16,-8-121 16,0 0-16,0 0 15,0 0-15,0 0 0,17 112 16,-17-112-16,0 0 16,0 0-16,-9 74 15,9-74-15,-41 19 0,41-19 16,0 0-16,-74-19 15,74 19-15,0 0 16,0 0-16,-83-14 16,83 14-16,0 0 0,-66 10 15,66-10-15,0 0 16,-25 37-16,25-37 16,41 46-16,-41-46 0,91 33 15,-91-33-15,132 0 16,-132 0-16,100-37 15,-100 37-15</inkml:trace>
  <inkml:trace contextRef="#ctx0" brushRef="#br0" timeOffset="4.4907">23031 5866 0,'0'0'0,"0"0"0,0 0 15,0 0-15,0 0 16,0 0-16,8 59 16,-8-59-16,0 0 0,0 0 15,17 75-15,-17-75 16,0 0-16,0 0 16,33 56-16,-33-56 15,41 14-15,-41-14 0,50-37 16,-50 37-16,41-74 15,-41 74-15,0 0 16,0 0-16,0 0 0,0 0 16,33-80-16,-33 80 15,0 0-15,41-51 16,-41 51-16,0 0 16,0 0-16,0 0 0,83 47 15,-83-47-15,0 0 16,58 65-16,-58-65 15</inkml:trace>
  <inkml:trace contextRef="#ctx0" brushRef="#br0" timeOffset="5.4907">23585 5725 0,'0'0'0,"0"0"16,0 0-16,49-8 15,-49 8-15,67-10 16,-67 10-16,0 0 0,74-14 15,-74 14-15</inkml:trace>
  <inkml:trace contextRef="#ctx0" brushRef="#br0" timeOffset="6.4907">23701 5925 0,'0'0'0,"0"0"16,0 0-16,49-4 16,-49 4-16,66 0 0,-66 0 15,0 0-15,100-4 16,-100 4-16,0 0 16</inkml:trace>
  <inkml:trace contextRef="#ctx0" brushRef="#br0" timeOffset="7.4907">24396 5893 0,'0'0'0,"0"0"0,8-46 16,-8 46-16,33-46 15,-33 46-15,67-61 16,-67 61-16,0 0 16,0 0-16,0 0 0,66-56 15,-66 56-15,74-14 16,-74 14-16,75 23 16,-75-23-16,66 60 15,-66-60-15,74 85 0,-74-85 16,66 93-16,-66-93 15,0 0-15,58 88 16,-58-88-16,66 32 16,-66-32-16</inkml:trace>
  <inkml:trace contextRef="#ctx0" brushRef="#br0" timeOffset="8.4907">24892 5661 0,'0'0'0,"0"0"16,-66 64-16,66-64 15,-66 80-15,66-80 16,-50 79-16,50-79 16,0 0-16,-41 93 0,41-93 15,0 0-15,0 0 16,-8 74-16,8-74 15,49 15-15,-49-15 0</inkml:trace>
  <inkml:trace contextRef="#ctx0" brushRef="#br0" timeOffset="9.4907">25281 5357 0,'0'0'0,"0"0"16,0 0-16,8 57 16,-8-57-16,17 75 15,-17-75-15,16 125 16,-16-125-16,25 139 0,-25-139 16,0 0-16,0 0 15,0 0-15,0 0 16,17 122-16,-17-122 15,0 0-15,8 70 0,-8-70 16,0 0-16,0 0 16,-83-66-16,83 66 15,0 0-15,0 0 0,-66-55 16,66 55-16,0 0 16,-66-23-16,66 23 15,-66 23-15,66-23 16,0 0-16,-17 55 0,17-55 15,50 80-15,-50-80 16,82 65-16,-82-65 16,116 18-16,-116-18 0,124-28 15</inkml:trace>
  <inkml:trace contextRef="#ctx0" brushRef="#br0" timeOffset="10.4907">25636 5763 0,'0'0'0,"0"0"0,0 0 15,0 0-15,17-23 16,-17 23-16,0 0 0,41-38 16,-41 38-16,0 0 15,0 0-15,0 0 16,0 0-16,58-41 0,-58 41 15,58-5-15,-58 5 16,0 0-16,58 37 16,-58-37-16,66 66 15,-66-66-15,75 83 0,-75-83 16,74 57-16,-74-57 16,58 13-16</inkml:trace>
  <inkml:trace contextRef="#ctx0" brushRef="#br0" timeOffset="11.4907">26017 5550 0,'0'0'0,"0"0"0,-58 32 15,58-32-15,-58 56 16,58-56-16,-66 87 15,66-87-15,-66 103 0,66-103 16,-75 112-16,75-112 16,0 0-16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06T12:56:49.16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729 5357 0,'0'0'16,"0"0"-16,58-26 15,-58 26-15,74-48 16,-74 48-16</inkml:trace>
  <inkml:trace contextRef="#ctx0" brushRef="#br0" timeOffset="1">16134 5028 0,'0'0'0,"0"0"16,0 0-16,-17 74 0,17-74 15,0 75-15,0-75 16,0 102-16,0-102 15,0 0-15,9 88 0</inkml:trace>
  <inkml:trace contextRef="#ctx0" brushRef="#br0" timeOffset="2">16398 5274 0,'-24'28'0,"24"-28"0,-66 70 15,66-70-15,-83 98 16,83-98-16,-58 103 16,58-103-16,0 0 0,0 0 15,-25 69-15</inkml:trace>
  <inkml:trace contextRef="#ctx0" brushRef="#br0" timeOffset="3">16357 5666 0,'0'0'0,"0"0"0,0 0 16,0 0-16,0 0 15,33-19-15,-33 19 16,0 0-16,0 0 0,0 0 16,0 0-16,42 0 15,-42 0-15,24 19 0,-24-19 16,-8 51-16,8-51 16,-25 60-16,25-60 15,-49 74-15,49-74 16,0 0-16,0 0 0,0 0 15,0 0-15,0 0 0,-42 74 16,42-74-16,0 0 16,-16 66-16,16-66 0,41 23 15,-41-23-15,75 0 16,-75 0-16,0 0 16,99-18-16,-99 18 0,0 0 15,0 0-15,0 0 16,0 0-16,0 0 15,0 0-15</inkml:trace>
  <inkml:trace contextRef="#ctx0" brushRef="#br0" timeOffset="4">17440 4846 0,'-16'-18'0,"16"18"16,-58-46-16,58 46 0,-91-38 16,91 38-16,-108-19 15,108 19-15,-115 9 16,115-9-16,-108 33 16,108-33-16,-91 61 0,91-61 15,-66 79-15,66-79 16,-33 78-16,33-78 15,-8 98-15,8-98 16,33 99-16,-33-99 0,58 101 16,-58-101-16,82 103 15,-82-103-15,100 126 16,-100-126-16,82 126 0,-82-126 16,75 125-16,-75-125 15,41 130-15,-41-130 16,8 117-16,-8-117 15,0 0-15,-33 97 16,33-97-16,0 0 0,-58 66 16,58-66-16,0 0 15,0 0-15,-58 46 0,58-46 16,0 0-16,0 0 16,0 0-16,0 0 15,0 0-15,0 0 0,0 0 16,0 0-16,-49 23 15,49-23-15,0 0 16,0 0-16,0 0 0,0 0 16,0 0-16,0 0 15,0 0-15,0 0 0,0 0 16,0 0-16,-41 9 16,41-9-16,0 0 0,0 0 15,0 0-15,0 0 16,0 0-16,0 0 0,0 0 15,0 0-15,0 0 16,0 0-16,0 0 16,0 0-16,0 0 0,0 0 15,0 0-15,0 0 0,0 0 16,0 0-16,0 0 16,0 0-16,0 0 15,0 0-15,0 0 0,0 0 16,0 0-16,0 0 15,0 0-15,0 0 0,0 0 16,0 0-16,0 0 16,0 0-16,0 0 0,0 0 15,0 0-15,0 0 16,0 0-16,0 0 0,0 0 16,0 0-16</inkml:trace>
  <inkml:trace contextRef="#ctx0" brushRef="#br0" timeOffset="5">18342 5177 0,'0'0'16,"0"0"-16,0 0 0,-75 41 15,75-41-15,-58 38 16,58-38-16,-74 51 15,74-51-15,0 0 16,-91 46-16,91-46 0,0 0 16,0 0-16,-66 42 15,66-42-15,0 0 16,0 0-16,0 0 0,0 0 16,-58 23-16,58-23 15,0 0-15,-50 33 16,50-33-16,0 0 0,0 0 15,-49 51-15,49-51 16,0 0-16,0 0 16,0 0-16,-17 57 15,17-57-15,0 0 0,17 27 16,-17-27-16,49-4 16,-49 4-16,75-29 0,-75 29 15,0 0-15,91-28 16,-91 28-16,0 0 15,99-8-15,-99 8 0,66 28 16,-66-28-16,50 65 16,-50-65-16,24 83 15,-24-83-15,-8 84 16,8-84-16,-33 84 0,33-84 16,0 0-16,-50 74 15,50-74-15,0 0 16,-66 56-16,66-56 15,-82 9-15,82-9 16,-50-50-16,50 50 0</inkml:trace>
  <inkml:trace contextRef="#ctx0" brushRef="#br0" timeOffset="6">18474 4767 0,'0'0'0,"0"0"15,0 0-15,0 0 16,0 0-16,0 0 0,8 61 15,-8-61-15,0 0 16,0 0-16,33 60 16,-33-60-16,0 0 15,33 56-15,-33-56 0,0 0 16,0 0-16,50 5 16,-50-5-16,0 0 15,0 0-15,41-42 16,-41 42-16,0 0 0,0 0 15,0 0-15,0 0 16,33-51-16,-33 51 0,0 0 16,50-23-16,-50 23 15,0 0-15,41 23 16,-41-23-16,0 0 16,50 55-16</inkml:trace>
  <inkml:trace contextRef="#ctx0" brushRef="#br0" timeOffset="7">19268 5256 0,'0'0'0,"0"0"0,8 75 16,-8-75-16,25 87 15,-25-87-15,33 122 16,-33-122-16,26 130 16,-26-130-16,0 0 0,0 0 15,0 0-15,0 0 16,0 0-16,24 116 0,-24-116 15,0 0-15,0 75 16,0-75-16,-42 18 16,42-18-16,-83-18 0,83 18 15,0 0-15,0 0 16,-99-33-16,99 33 16,0 0-16,0 0 0,-99-23 15,99 23-15,0 0 16,0 0-16,-83 14 15,83-14-15,-25 47 16,25-47-16,17 59 0,-17-59 16,83 43-16,-83-43 15,99 28-15,-99-28 16,124-19-16,-124 19 0</inkml:trace>
  <inkml:trace contextRef="#ctx0" brushRef="#br0" timeOffset="8">19624 5661 0,'0'0'0,"0"0"0,0 0 15,0 0-15,0 0 16,0 70-16,0-70 0,0 0 15,0 0-15,17 74 16,-17-74-16,0 0 16,41 56-16,-41-56 0,41 18 15,-41-18-15,50-18 16,-50 18-16,41-56 16,-41 56-16,0 0 15,0 0-15,0 0 0,0 0 16,0 0-16,33-70 15,-33 70-15,0 0 16,25-42-16,-25 42 0,0 0 16,0 0-16,0 0 15,66 52-15,-66-52 16,58 60-16,-58-60 16,0 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371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258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620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159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963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227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680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312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0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577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59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2CC67B-7D37-4870-9ECB-D3C83BD32993}" type="datetimeFigureOut">
              <a:rPr lang="en-US" smtClean="0"/>
              <a:t>02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F0DAA-D014-492D-90F1-52ED6DFFA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029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.xml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customXml" Target="../ink/ink17.xml"/><Relationship Id="rId21" Type="http://schemas.openxmlformats.org/officeDocument/2006/relationships/customXml" Target="../ink/ink8.xml"/><Relationship Id="rId34" Type="http://schemas.openxmlformats.org/officeDocument/2006/relationships/image" Target="../media/image16.emf"/><Relationship Id="rId42" Type="http://schemas.openxmlformats.org/officeDocument/2006/relationships/image" Target="../media/image20.emf"/><Relationship Id="rId47" Type="http://schemas.openxmlformats.org/officeDocument/2006/relationships/customXml" Target="../ink/ink21.xml"/><Relationship Id="rId50" Type="http://schemas.openxmlformats.org/officeDocument/2006/relationships/image" Target="../media/image24.emf"/><Relationship Id="rId55" Type="http://schemas.openxmlformats.org/officeDocument/2006/relationships/customXml" Target="../ink/ink25.xml"/><Relationship Id="rId7" Type="http://schemas.openxmlformats.org/officeDocument/2006/relationships/customXml" Target="../ink/ink1.xml"/><Relationship Id="rId12" Type="http://schemas.openxmlformats.org/officeDocument/2006/relationships/image" Target="../media/image5.emf"/><Relationship Id="rId17" Type="http://schemas.openxmlformats.org/officeDocument/2006/relationships/customXml" Target="../ink/ink6.xml"/><Relationship Id="rId25" Type="http://schemas.openxmlformats.org/officeDocument/2006/relationships/customXml" Target="../ink/ink10.xml"/><Relationship Id="rId33" Type="http://schemas.openxmlformats.org/officeDocument/2006/relationships/customXml" Target="../ink/ink14.xml"/><Relationship Id="rId38" Type="http://schemas.openxmlformats.org/officeDocument/2006/relationships/image" Target="../media/image18.emf"/><Relationship Id="rId46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customXml" Target="../ink/ink12.xml"/><Relationship Id="rId41" Type="http://schemas.openxmlformats.org/officeDocument/2006/relationships/customXml" Target="../ink/ink18.xml"/><Relationship Id="rId54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customXml" Target="../ink/ink3.xml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customXml" Target="../ink/ink16.xml"/><Relationship Id="rId40" Type="http://schemas.openxmlformats.org/officeDocument/2006/relationships/image" Target="../media/image19.emf"/><Relationship Id="rId45" Type="http://schemas.openxmlformats.org/officeDocument/2006/relationships/customXml" Target="../ink/ink20.xml"/><Relationship Id="rId53" Type="http://schemas.openxmlformats.org/officeDocument/2006/relationships/customXml" Target="../ink/ink24.xml"/><Relationship Id="rId58" Type="http://schemas.openxmlformats.org/officeDocument/2006/relationships/image" Target="../media/image28.emf"/><Relationship Id="rId5" Type="http://schemas.openxmlformats.org/officeDocument/2006/relationships/oleObject" Target="../embeddings/oleObject2.bin"/><Relationship Id="rId15" Type="http://schemas.openxmlformats.org/officeDocument/2006/relationships/customXml" Target="../ink/ink5.xml"/><Relationship Id="rId23" Type="http://schemas.openxmlformats.org/officeDocument/2006/relationships/customXml" Target="../ink/ink9.xml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49" Type="http://schemas.openxmlformats.org/officeDocument/2006/relationships/customXml" Target="../ink/ink22.xml"/><Relationship Id="rId57" Type="http://schemas.openxmlformats.org/officeDocument/2006/relationships/customXml" Target="../ink/ink26.xml"/><Relationship Id="rId10" Type="http://schemas.openxmlformats.org/officeDocument/2006/relationships/image" Target="../media/image4.emf"/><Relationship Id="rId19" Type="http://schemas.openxmlformats.org/officeDocument/2006/relationships/customXml" Target="../ink/ink7.xml"/><Relationship Id="rId31" Type="http://schemas.openxmlformats.org/officeDocument/2006/relationships/customXml" Target="../ink/ink13.xml"/><Relationship Id="rId44" Type="http://schemas.openxmlformats.org/officeDocument/2006/relationships/image" Target="../media/image21.emf"/><Relationship Id="rId52" Type="http://schemas.openxmlformats.org/officeDocument/2006/relationships/image" Target="../media/image25.emf"/><Relationship Id="rId4" Type="http://schemas.openxmlformats.org/officeDocument/2006/relationships/image" Target="../media/image1.wmf"/><Relationship Id="rId9" Type="http://schemas.openxmlformats.org/officeDocument/2006/relationships/customXml" Target="../ink/ink2.xml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customXml" Target="../ink/ink11.xml"/><Relationship Id="rId30" Type="http://schemas.openxmlformats.org/officeDocument/2006/relationships/image" Target="../media/image14.emf"/><Relationship Id="rId35" Type="http://schemas.openxmlformats.org/officeDocument/2006/relationships/customXml" Target="../ink/ink15.xml"/><Relationship Id="rId43" Type="http://schemas.openxmlformats.org/officeDocument/2006/relationships/customXml" Target="../ink/ink19.xml"/><Relationship Id="rId48" Type="http://schemas.openxmlformats.org/officeDocument/2006/relationships/image" Target="../media/image23.emf"/><Relationship Id="rId56" Type="http://schemas.openxmlformats.org/officeDocument/2006/relationships/image" Target="../media/image27.emf"/><Relationship Id="rId8" Type="http://schemas.openxmlformats.org/officeDocument/2006/relationships/image" Target="../media/image3.emf"/><Relationship Id="rId51" Type="http://schemas.openxmlformats.org/officeDocument/2006/relationships/customXml" Target="../ink/ink23.xml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2.xml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9" Type="http://schemas.openxmlformats.org/officeDocument/2006/relationships/customXml" Target="../ink/ink45.xml"/><Relationship Id="rId3" Type="http://schemas.openxmlformats.org/officeDocument/2006/relationships/customXml" Target="../ink/ink27.xml"/><Relationship Id="rId21" Type="http://schemas.openxmlformats.org/officeDocument/2006/relationships/customXml" Target="../ink/ink36.xml"/><Relationship Id="rId34" Type="http://schemas.openxmlformats.org/officeDocument/2006/relationships/image" Target="../media/image42.emf"/><Relationship Id="rId42" Type="http://schemas.openxmlformats.org/officeDocument/2006/relationships/image" Target="../media/image46.emf"/><Relationship Id="rId47" Type="http://schemas.openxmlformats.org/officeDocument/2006/relationships/customXml" Target="../ink/ink49.xml"/><Relationship Id="rId50" Type="http://schemas.openxmlformats.org/officeDocument/2006/relationships/image" Target="../media/image50.emf"/><Relationship Id="rId7" Type="http://schemas.openxmlformats.org/officeDocument/2006/relationships/customXml" Target="../ink/ink29.xml"/><Relationship Id="rId12" Type="http://schemas.openxmlformats.org/officeDocument/2006/relationships/image" Target="../media/image31.emf"/><Relationship Id="rId17" Type="http://schemas.openxmlformats.org/officeDocument/2006/relationships/customXml" Target="../ink/ink34.xml"/><Relationship Id="rId25" Type="http://schemas.openxmlformats.org/officeDocument/2006/relationships/customXml" Target="../ink/ink38.xml"/><Relationship Id="rId33" Type="http://schemas.openxmlformats.org/officeDocument/2006/relationships/customXml" Target="../ink/ink42.xml"/><Relationship Id="rId38" Type="http://schemas.openxmlformats.org/officeDocument/2006/relationships/image" Target="../media/image44.emf"/><Relationship Id="rId46" Type="http://schemas.openxmlformats.org/officeDocument/2006/relationships/image" Target="../media/image48.emf"/><Relationship Id="rId2" Type="http://schemas.openxmlformats.org/officeDocument/2006/relationships/image" Target="../media/image4.png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29" Type="http://schemas.openxmlformats.org/officeDocument/2006/relationships/customXml" Target="../ink/ink40.xml"/><Relationship Id="rId41" Type="http://schemas.openxmlformats.org/officeDocument/2006/relationships/customXml" Target="../ink/ink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emf"/><Relationship Id="rId11" Type="http://schemas.openxmlformats.org/officeDocument/2006/relationships/customXml" Target="../ink/ink31.xml"/><Relationship Id="rId24" Type="http://schemas.openxmlformats.org/officeDocument/2006/relationships/image" Target="../media/image37.emf"/><Relationship Id="rId32" Type="http://schemas.openxmlformats.org/officeDocument/2006/relationships/image" Target="../media/image41.emf"/><Relationship Id="rId37" Type="http://schemas.openxmlformats.org/officeDocument/2006/relationships/customXml" Target="../ink/ink44.xml"/><Relationship Id="rId40" Type="http://schemas.openxmlformats.org/officeDocument/2006/relationships/image" Target="../media/image45.emf"/><Relationship Id="rId45" Type="http://schemas.openxmlformats.org/officeDocument/2006/relationships/customXml" Target="../ink/ink48.xml"/><Relationship Id="rId5" Type="http://schemas.openxmlformats.org/officeDocument/2006/relationships/customXml" Target="../ink/ink28.xml"/><Relationship Id="rId15" Type="http://schemas.openxmlformats.org/officeDocument/2006/relationships/customXml" Target="../ink/ink33.xml"/><Relationship Id="rId23" Type="http://schemas.openxmlformats.org/officeDocument/2006/relationships/customXml" Target="../ink/ink37.xml"/><Relationship Id="rId28" Type="http://schemas.openxmlformats.org/officeDocument/2006/relationships/image" Target="../media/image39.emf"/><Relationship Id="rId36" Type="http://schemas.openxmlformats.org/officeDocument/2006/relationships/image" Target="../media/image43.emf"/><Relationship Id="rId49" Type="http://schemas.openxmlformats.org/officeDocument/2006/relationships/customXml" Target="../ink/ink50.xml"/><Relationship Id="rId10" Type="http://schemas.openxmlformats.org/officeDocument/2006/relationships/image" Target="../media/image30.emf"/><Relationship Id="rId19" Type="http://schemas.openxmlformats.org/officeDocument/2006/relationships/customXml" Target="../ink/ink35.xml"/><Relationship Id="rId31" Type="http://schemas.openxmlformats.org/officeDocument/2006/relationships/customXml" Target="../ink/ink41.xml"/><Relationship Id="rId44" Type="http://schemas.openxmlformats.org/officeDocument/2006/relationships/image" Target="../media/image47.emf"/><Relationship Id="rId4" Type="http://schemas.openxmlformats.org/officeDocument/2006/relationships/image" Target="../media/image510.emf"/><Relationship Id="rId9" Type="http://schemas.openxmlformats.org/officeDocument/2006/relationships/customXml" Target="../ink/ink30.xml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customXml" Target="../ink/ink39.xml"/><Relationship Id="rId30" Type="http://schemas.openxmlformats.org/officeDocument/2006/relationships/image" Target="../media/image40.emf"/><Relationship Id="rId35" Type="http://schemas.openxmlformats.org/officeDocument/2006/relationships/customXml" Target="../ink/ink43.xml"/><Relationship Id="rId43" Type="http://schemas.openxmlformats.org/officeDocument/2006/relationships/customXml" Target="../ink/ink47.xml"/><Relationship Id="rId48" Type="http://schemas.openxmlformats.org/officeDocument/2006/relationships/image" Target="../media/image49.emf"/><Relationship Id="rId8" Type="http://schemas.openxmlformats.org/officeDocument/2006/relationships/image" Target="../media/image2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54.xml"/><Relationship Id="rId13" Type="http://schemas.openxmlformats.org/officeDocument/2006/relationships/image" Target="../media/image54.emf"/><Relationship Id="rId18" Type="http://schemas.openxmlformats.org/officeDocument/2006/relationships/customXml" Target="../ink/ink59.xml"/><Relationship Id="rId26" Type="http://schemas.openxmlformats.org/officeDocument/2006/relationships/customXml" Target="../ink/ink63.xml"/><Relationship Id="rId39" Type="http://schemas.openxmlformats.org/officeDocument/2006/relationships/image" Target="../media/image67.emf"/><Relationship Id="rId3" Type="http://schemas.openxmlformats.org/officeDocument/2006/relationships/image" Target="../media/image610.emf"/><Relationship Id="rId21" Type="http://schemas.openxmlformats.org/officeDocument/2006/relationships/image" Target="../media/image58.emf"/><Relationship Id="rId34" Type="http://schemas.openxmlformats.org/officeDocument/2006/relationships/customXml" Target="../ink/ink67.xml"/><Relationship Id="rId42" Type="http://schemas.openxmlformats.org/officeDocument/2006/relationships/customXml" Target="../ink/ink71.xml"/><Relationship Id="rId7" Type="http://schemas.openxmlformats.org/officeDocument/2006/relationships/image" Target="../media/image51.emf"/><Relationship Id="rId12" Type="http://schemas.openxmlformats.org/officeDocument/2006/relationships/customXml" Target="../ink/ink56.xml"/><Relationship Id="rId17" Type="http://schemas.openxmlformats.org/officeDocument/2006/relationships/image" Target="../media/image56.emf"/><Relationship Id="rId25" Type="http://schemas.openxmlformats.org/officeDocument/2006/relationships/image" Target="../media/image60.emf"/><Relationship Id="rId33" Type="http://schemas.openxmlformats.org/officeDocument/2006/relationships/image" Target="../media/image64.emf"/><Relationship Id="rId38" Type="http://schemas.openxmlformats.org/officeDocument/2006/relationships/customXml" Target="../ink/ink69.xml"/><Relationship Id="rId2" Type="http://schemas.openxmlformats.org/officeDocument/2006/relationships/customXml" Target="../ink/ink51.xml"/><Relationship Id="rId16" Type="http://schemas.openxmlformats.org/officeDocument/2006/relationships/customXml" Target="../ink/ink58.xml"/><Relationship Id="rId20" Type="http://schemas.openxmlformats.org/officeDocument/2006/relationships/customXml" Target="../ink/ink60.xml"/><Relationship Id="rId29" Type="http://schemas.openxmlformats.org/officeDocument/2006/relationships/image" Target="../media/image62.emf"/><Relationship Id="rId41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3.xml"/><Relationship Id="rId11" Type="http://schemas.openxmlformats.org/officeDocument/2006/relationships/image" Target="../media/image53.emf"/><Relationship Id="rId24" Type="http://schemas.openxmlformats.org/officeDocument/2006/relationships/customXml" Target="../ink/ink62.xml"/><Relationship Id="rId32" Type="http://schemas.openxmlformats.org/officeDocument/2006/relationships/customXml" Target="../ink/ink66.xml"/><Relationship Id="rId37" Type="http://schemas.openxmlformats.org/officeDocument/2006/relationships/image" Target="../media/image66.emf"/><Relationship Id="rId40" Type="http://schemas.openxmlformats.org/officeDocument/2006/relationships/customXml" Target="../ink/ink70.xml"/><Relationship Id="rId45" Type="http://schemas.openxmlformats.org/officeDocument/2006/relationships/image" Target="../media/image70.emf"/><Relationship Id="rId5" Type="http://schemas.openxmlformats.org/officeDocument/2006/relationships/image" Target="../media/image500.emf"/><Relationship Id="rId15" Type="http://schemas.openxmlformats.org/officeDocument/2006/relationships/image" Target="../media/image55.emf"/><Relationship Id="rId23" Type="http://schemas.openxmlformats.org/officeDocument/2006/relationships/image" Target="../media/image59.emf"/><Relationship Id="rId28" Type="http://schemas.openxmlformats.org/officeDocument/2006/relationships/customXml" Target="../ink/ink64.xml"/><Relationship Id="rId36" Type="http://schemas.openxmlformats.org/officeDocument/2006/relationships/customXml" Target="../ink/ink68.xml"/><Relationship Id="rId10" Type="http://schemas.openxmlformats.org/officeDocument/2006/relationships/customXml" Target="../ink/ink55.xml"/><Relationship Id="rId19" Type="http://schemas.openxmlformats.org/officeDocument/2006/relationships/image" Target="../media/image57.emf"/><Relationship Id="rId31" Type="http://schemas.openxmlformats.org/officeDocument/2006/relationships/image" Target="../media/image63.emf"/><Relationship Id="rId44" Type="http://schemas.openxmlformats.org/officeDocument/2006/relationships/customXml" Target="../ink/ink72.xml"/><Relationship Id="rId4" Type="http://schemas.openxmlformats.org/officeDocument/2006/relationships/customXml" Target="../ink/ink52.xml"/><Relationship Id="rId9" Type="http://schemas.openxmlformats.org/officeDocument/2006/relationships/image" Target="../media/image52.emf"/><Relationship Id="rId14" Type="http://schemas.openxmlformats.org/officeDocument/2006/relationships/customXml" Target="../ink/ink57.xml"/><Relationship Id="rId22" Type="http://schemas.openxmlformats.org/officeDocument/2006/relationships/customXml" Target="../ink/ink61.xml"/><Relationship Id="rId27" Type="http://schemas.openxmlformats.org/officeDocument/2006/relationships/image" Target="../media/image61.emf"/><Relationship Id="rId30" Type="http://schemas.openxmlformats.org/officeDocument/2006/relationships/customXml" Target="../ink/ink65.xml"/><Relationship Id="rId35" Type="http://schemas.openxmlformats.org/officeDocument/2006/relationships/image" Target="../media/image65.emf"/><Relationship Id="rId43" Type="http://schemas.openxmlformats.org/officeDocument/2006/relationships/image" Target="../media/image6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customXml" Target="../ink/ink77.xml"/><Relationship Id="rId18" Type="http://schemas.openxmlformats.org/officeDocument/2006/relationships/image" Target="../media/image76.emf"/><Relationship Id="rId26" Type="http://schemas.openxmlformats.org/officeDocument/2006/relationships/image" Target="../media/image80.emf"/><Relationship Id="rId39" Type="http://schemas.openxmlformats.org/officeDocument/2006/relationships/customXml" Target="../ink/ink90.xml"/><Relationship Id="rId3" Type="http://schemas.openxmlformats.org/officeDocument/2006/relationships/oleObject" Target="../embeddings/oleObject3.bin"/><Relationship Id="rId21" Type="http://schemas.openxmlformats.org/officeDocument/2006/relationships/customXml" Target="../ink/ink81.xml"/><Relationship Id="rId34" Type="http://schemas.openxmlformats.org/officeDocument/2006/relationships/image" Target="../media/image84.emf"/><Relationship Id="rId42" Type="http://schemas.openxmlformats.org/officeDocument/2006/relationships/customXml" Target="../ink/ink92.xml"/><Relationship Id="rId7" Type="http://schemas.openxmlformats.org/officeDocument/2006/relationships/customXml" Target="../ink/ink74.xml"/><Relationship Id="rId12" Type="http://schemas.openxmlformats.org/officeDocument/2006/relationships/image" Target="../media/image73.emf"/><Relationship Id="rId17" Type="http://schemas.openxmlformats.org/officeDocument/2006/relationships/customXml" Target="../ink/ink79.xml"/><Relationship Id="rId25" Type="http://schemas.openxmlformats.org/officeDocument/2006/relationships/customXml" Target="../ink/ink83.xml"/><Relationship Id="rId33" Type="http://schemas.openxmlformats.org/officeDocument/2006/relationships/customXml" Target="../ink/ink87.xml"/><Relationship Id="rId38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29" Type="http://schemas.openxmlformats.org/officeDocument/2006/relationships/customXml" Target="../ink/ink85.xml"/><Relationship Id="rId41" Type="http://schemas.openxmlformats.org/officeDocument/2006/relationships/customXml" Target="../ink/ink9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8.emf"/><Relationship Id="rId11" Type="http://schemas.openxmlformats.org/officeDocument/2006/relationships/customXml" Target="../ink/ink76.xml"/><Relationship Id="rId24" Type="http://schemas.openxmlformats.org/officeDocument/2006/relationships/image" Target="../media/image79.emf"/><Relationship Id="rId32" Type="http://schemas.openxmlformats.org/officeDocument/2006/relationships/image" Target="../media/image83.emf"/><Relationship Id="rId37" Type="http://schemas.openxmlformats.org/officeDocument/2006/relationships/customXml" Target="../ink/ink89.xml"/><Relationship Id="rId40" Type="http://schemas.openxmlformats.org/officeDocument/2006/relationships/image" Target="../media/image87.emf"/><Relationship Id="rId5" Type="http://schemas.openxmlformats.org/officeDocument/2006/relationships/customXml" Target="../ink/ink73.xml"/><Relationship Id="rId15" Type="http://schemas.openxmlformats.org/officeDocument/2006/relationships/customXml" Target="../ink/ink78.xml"/><Relationship Id="rId23" Type="http://schemas.openxmlformats.org/officeDocument/2006/relationships/customXml" Target="../ink/ink82.xml"/><Relationship Id="rId28" Type="http://schemas.openxmlformats.org/officeDocument/2006/relationships/image" Target="../media/image81.emf"/><Relationship Id="rId36" Type="http://schemas.openxmlformats.org/officeDocument/2006/relationships/image" Target="../media/image85.emf"/><Relationship Id="rId10" Type="http://schemas.openxmlformats.org/officeDocument/2006/relationships/image" Target="../media/image72.emf"/><Relationship Id="rId19" Type="http://schemas.openxmlformats.org/officeDocument/2006/relationships/customXml" Target="../ink/ink80.xml"/><Relationship Id="rId31" Type="http://schemas.openxmlformats.org/officeDocument/2006/relationships/customXml" Target="../ink/ink86.xml"/><Relationship Id="rId4" Type="http://schemas.openxmlformats.org/officeDocument/2006/relationships/image" Target="../media/image71.wmf"/><Relationship Id="rId9" Type="http://schemas.openxmlformats.org/officeDocument/2006/relationships/customXml" Target="../ink/ink75.xml"/><Relationship Id="rId14" Type="http://schemas.openxmlformats.org/officeDocument/2006/relationships/image" Target="../media/image74.emf"/><Relationship Id="rId22" Type="http://schemas.openxmlformats.org/officeDocument/2006/relationships/image" Target="../media/image78.emf"/><Relationship Id="rId27" Type="http://schemas.openxmlformats.org/officeDocument/2006/relationships/customXml" Target="../ink/ink84.xml"/><Relationship Id="rId30" Type="http://schemas.openxmlformats.org/officeDocument/2006/relationships/image" Target="../media/image82.emf"/><Relationship Id="rId35" Type="http://schemas.openxmlformats.org/officeDocument/2006/relationships/customXml" Target="../ink/ink8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customXml" Target="../ink/ink95.xml"/><Relationship Id="rId18" Type="http://schemas.openxmlformats.org/officeDocument/2006/relationships/image" Target="../media/image94.emf"/><Relationship Id="rId26" Type="http://schemas.openxmlformats.org/officeDocument/2006/relationships/image" Target="../media/image98.emf"/><Relationship Id="rId39" Type="http://schemas.openxmlformats.org/officeDocument/2006/relationships/customXml" Target="../ink/ink108.xml"/><Relationship Id="rId3" Type="http://schemas.openxmlformats.org/officeDocument/2006/relationships/oleObject" Target="../embeddings/oleObject4.bin"/><Relationship Id="rId21" Type="http://schemas.openxmlformats.org/officeDocument/2006/relationships/customXml" Target="../ink/ink99.xml"/><Relationship Id="rId34" Type="http://schemas.openxmlformats.org/officeDocument/2006/relationships/image" Target="../media/image102.emf"/><Relationship Id="rId42" Type="http://schemas.openxmlformats.org/officeDocument/2006/relationships/image" Target="../media/image106.emf"/><Relationship Id="rId47" Type="http://schemas.openxmlformats.org/officeDocument/2006/relationships/customXml" Target="../ink/ink11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1.emf"/><Relationship Id="rId17" Type="http://schemas.openxmlformats.org/officeDocument/2006/relationships/customXml" Target="../ink/ink97.xml"/><Relationship Id="rId25" Type="http://schemas.openxmlformats.org/officeDocument/2006/relationships/customXml" Target="../ink/ink101.xml"/><Relationship Id="rId33" Type="http://schemas.openxmlformats.org/officeDocument/2006/relationships/customXml" Target="../ink/ink105.xml"/><Relationship Id="rId38" Type="http://schemas.openxmlformats.org/officeDocument/2006/relationships/image" Target="../media/image104.emf"/><Relationship Id="rId46" Type="http://schemas.openxmlformats.org/officeDocument/2006/relationships/image" Target="../media/image10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29" Type="http://schemas.openxmlformats.org/officeDocument/2006/relationships/customXml" Target="../ink/ink103.xml"/><Relationship Id="rId41" Type="http://schemas.openxmlformats.org/officeDocument/2006/relationships/customXml" Target="../ink/ink10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3.wmf"/><Relationship Id="rId11" Type="http://schemas.openxmlformats.org/officeDocument/2006/relationships/customXml" Target="../ink/ink94.xml"/><Relationship Id="rId24" Type="http://schemas.openxmlformats.org/officeDocument/2006/relationships/image" Target="../media/image97.emf"/><Relationship Id="rId32" Type="http://schemas.openxmlformats.org/officeDocument/2006/relationships/image" Target="../media/image101.emf"/><Relationship Id="rId37" Type="http://schemas.openxmlformats.org/officeDocument/2006/relationships/customXml" Target="../ink/ink107.xml"/><Relationship Id="rId40" Type="http://schemas.openxmlformats.org/officeDocument/2006/relationships/image" Target="../media/image105.emf"/><Relationship Id="rId45" Type="http://schemas.openxmlformats.org/officeDocument/2006/relationships/customXml" Target="../ink/ink111.xml"/><Relationship Id="rId5" Type="http://schemas.openxmlformats.org/officeDocument/2006/relationships/oleObject" Target="../embeddings/oleObject5.bin"/><Relationship Id="rId15" Type="http://schemas.openxmlformats.org/officeDocument/2006/relationships/customXml" Target="../ink/ink96.xml"/><Relationship Id="rId23" Type="http://schemas.openxmlformats.org/officeDocument/2006/relationships/customXml" Target="../ink/ink100.xml"/><Relationship Id="rId28" Type="http://schemas.openxmlformats.org/officeDocument/2006/relationships/image" Target="../media/image99.emf"/><Relationship Id="rId36" Type="http://schemas.openxmlformats.org/officeDocument/2006/relationships/image" Target="../media/image103.emf"/><Relationship Id="rId10" Type="http://schemas.openxmlformats.org/officeDocument/2006/relationships/image" Target="../media/image120.emf"/><Relationship Id="rId19" Type="http://schemas.openxmlformats.org/officeDocument/2006/relationships/customXml" Target="../ink/ink98.xml"/><Relationship Id="rId31" Type="http://schemas.openxmlformats.org/officeDocument/2006/relationships/customXml" Target="../ink/ink104.xml"/><Relationship Id="rId44" Type="http://schemas.openxmlformats.org/officeDocument/2006/relationships/image" Target="../media/image107.emf"/><Relationship Id="rId4" Type="http://schemas.openxmlformats.org/officeDocument/2006/relationships/image" Target="../media/image72.wmf"/><Relationship Id="rId9" Type="http://schemas.openxmlformats.org/officeDocument/2006/relationships/customXml" Target="../ink/ink93.xml"/><Relationship Id="rId14" Type="http://schemas.openxmlformats.org/officeDocument/2006/relationships/image" Target="../media/image92.emf"/><Relationship Id="rId22" Type="http://schemas.openxmlformats.org/officeDocument/2006/relationships/image" Target="../media/image96.emf"/><Relationship Id="rId27" Type="http://schemas.openxmlformats.org/officeDocument/2006/relationships/customXml" Target="../ink/ink102.xml"/><Relationship Id="rId30" Type="http://schemas.openxmlformats.org/officeDocument/2006/relationships/image" Target="../media/image100.emf"/><Relationship Id="rId35" Type="http://schemas.openxmlformats.org/officeDocument/2006/relationships/customXml" Target="../ink/ink106.xml"/><Relationship Id="rId43" Type="http://schemas.openxmlformats.org/officeDocument/2006/relationships/customXml" Target="../ink/ink110.xml"/><Relationship Id="rId48" Type="http://schemas.openxmlformats.org/officeDocument/2006/relationships/image" Target="../media/image8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T 7 Bases other than 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-Differentiate exponential/log functions that have bases other than e</a:t>
            </a:r>
            <a:br>
              <a:rPr lang="en-US" dirty="0"/>
            </a:br>
            <a:r>
              <a:rPr lang="en-US" dirty="0"/>
              <a:t>-Integrate exponential/log functions that have bases other than e</a:t>
            </a:r>
          </a:p>
        </p:txBody>
      </p:sp>
    </p:spTree>
    <p:extLst>
      <p:ext uri="{BB962C8B-B14F-4D97-AF65-F5344CB8AC3E}">
        <p14:creationId xmlns:p14="http://schemas.microsoft.com/office/powerpoint/2010/main" val="95458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28810"/>
            <a:ext cx="10515600" cy="564815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Derivatives for Bases Other Than e</a:t>
            </a:r>
            <a:br>
              <a:rPr lang="en-US" b="1" dirty="0"/>
            </a:br>
            <a:r>
              <a:rPr lang="en-US" dirty="0"/>
              <a:t>Let </a:t>
            </a:r>
            <a:r>
              <a:rPr lang="en-US" i="1" dirty="0"/>
              <a:t>a</a:t>
            </a:r>
            <a:r>
              <a:rPr lang="en-US" dirty="0"/>
              <a:t> be a positive real number (a ≠ 1) and let </a:t>
            </a:r>
            <a:r>
              <a:rPr lang="en-US" i="1" dirty="0"/>
              <a:t>u</a:t>
            </a:r>
            <a:r>
              <a:rPr lang="en-US" dirty="0"/>
              <a:t> be a differentiable function of x.</a:t>
            </a:r>
          </a:p>
          <a:p>
            <a:pPr marL="0" indent="0">
              <a:buNone/>
            </a:pPr>
            <a:r>
              <a:rPr lang="en-US" dirty="0" smtClean="0"/>
              <a:t> 1)						2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smtClean="0"/>
              <a:t>Proof:						Proof: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27806"/>
              </p:ext>
            </p:extLst>
          </p:nvPr>
        </p:nvGraphicFramePr>
        <p:xfrm>
          <a:off x="1358900" y="1725613"/>
          <a:ext cx="11477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00" y="1725613"/>
                        <a:ext cx="114776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33274"/>
              </p:ext>
            </p:extLst>
          </p:nvPr>
        </p:nvGraphicFramePr>
        <p:xfrm>
          <a:off x="6719888" y="1725613"/>
          <a:ext cx="14398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9888" y="1725613"/>
                        <a:ext cx="14398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2521080" y="1771560"/>
              <a:ext cx="2206440" cy="6368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24040" y="1649880"/>
                <a:ext cx="10775160" cy="45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1514880" y="3232080"/>
              <a:ext cx="485640" cy="532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05520" y="3222720"/>
                <a:ext cx="504360" cy="55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2101680" y="2885040"/>
              <a:ext cx="1342800" cy="8712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092320" y="2875680"/>
                <a:ext cx="1361520" cy="88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3461760" y="2933640"/>
              <a:ext cx="1629000" cy="8110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452400" y="2924280"/>
                <a:ext cx="1647720" cy="82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833400" y="4057560"/>
              <a:ext cx="1863720" cy="10756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24040" y="4048200"/>
                <a:ext cx="1882440" cy="10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2795040" y="4089240"/>
              <a:ext cx="1426680" cy="9752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785680" y="4079880"/>
                <a:ext cx="1445400" cy="9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/>
              <p14:cNvContentPartPr/>
              <p14:nvPr/>
            </p14:nvContentPartPr>
            <p14:xfrm>
              <a:off x="3661560" y="3993840"/>
              <a:ext cx="577800" cy="957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652200" y="3984480"/>
                <a:ext cx="596520" cy="11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/>
              <p14:cNvContentPartPr/>
              <p14:nvPr/>
            </p14:nvContentPartPr>
            <p14:xfrm>
              <a:off x="3283200" y="4146480"/>
              <a:ext cx="622800" cy="82440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273840" y="4137120"/>
                <a:ext cx="641520" cy="84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Ink 13"/>
              <p14:cNvContentPartPr/>
              <p14:nvPr/>
            </p14:nvContentPartPr>
            <p14:xfrm>
              <a:off x="4280760" y="4303800"/>
              <a:ext cx="1304640" cy="77400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71400" y="4294440"/>
                <a:ext cx="1323360" cy="79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Ink 14"/>
              <p14:cNvContentPartPr/>
              <p14:nvPr/>
            </p14:nvContentPartPr>
            <p14:xfrm>
              <a:off x="3342960" y="5343840"/>
              <a:ext cx="378720" cy="6519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333600" y="5334480"/>
                <a:ext cx="397440" cy="67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" name="Ink 15"/>
              <p14:cNvContentPartPr/>
              <p14:nvPr/>
            </p14:nvContentPartPr>
            <p14:xfrm>
              <a:off x="3872880" y="5521320"/>
              <a:ext cx="1182240" cy="4593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863520" y="5511960"/>
                <a:ext cx="1200960" cy="47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" name="Ink 16"/>
              <p14:cNvContentPartPr/>
              <p14:nvPr/>
            </p14:nvContentPartPr>
            <p14:xfrm>
              <a:off x="8380440" y="1744560"/>
              <a:ext cx="545400" cy="74880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371080" y="1735200"/>
                <a:ext cx="564120" cy="76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Ink 17"/>
              <p14:cNvContentPartPr/>
              <p14:nvPr/>
            </p14:nvContentPartPr>
            <p14:xfrm>
              <a:off x="9077400" y="1659240"/>
              <a:ext cx="664200" cy="6901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9068040" y="1649880"/>
                <a:ext cx="682920" cy="70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" name="Ink 18"/>
              <p14:cNvContentPartPr/>
              <p14:nvPr/>
            </p14:nvContentPartPr>
            <p14:xfrm>
              <a:off x="9863280" y="1662480"/>
              <a:ext cx="419760" cy="4161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853920" y="1653120"/>
                <a:ext cx="438480" cy="43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Ink 19"/>
              <p14:cNvContentPartPr/>
              <p14:nvPr/>
            </p14:nvContentPartPr>
            <p14:xfrm>
              <a:off x="7189560" y="3294000"/>
              <a:ext cx="977040" cy="6213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180200" y="3284640"/>
                <a:ext cx="995760" cy="64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Ink 20"/>
              <p14:cNvContentPartPr/>
              <p14:nvPr/>
            </p14:nvContentPartPr>
            <p14:xfrm>
              <a:off x="8222760" y="2984400"/>
              <a:ext cx="1265760" cy="9900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8213400" y="2975040"/>
                <a:ext cx="1284480" cy="10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" name="Ink 21"/>
              <p14:cNvContentPartPr/>
              <p14:nvPr/>
            </p14:nvContentPartPr>
            <p14:xfrm>
              <a:off x="9830520" y="3098160"/>
              <a:ext cx="857880" cy="87768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9821160" y="3088800"/>
                <a:ext cx="876600" cy="89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3" name="Ink 22"/>
              <p14:cNvContentPartPr/>
              <p14:nvPr/>
            </p14:nvContentPartPr>
            <p14:xfrm>
              <a:off x="10807200" y="3174840"/>
              <a:ext cx="782640" cy="3924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0797840" y="3165480"/>
                <a:ext cx="801360" cy="41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4" name="Ink 23"/>
              <p14:cNvContentPartPr/>
              <p14:nvPr/>
            </p14:nvContentPartPr>
            <p14:xfrm>
              <a:off x="6391440" y="4059360"/>
              <a:ext cx="2084400" cy="10454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382080" y="4050000"/>
                <a:ext cx="2103120" cy="10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5" name="Ink 24"/>
              <p14:cNvContentPartPr/>
              <p14:nvPr/>
            </p14:nvContentPartPr>
            <p14:xfrm>
              <a:off x="8505360" y="4523040"/>
              <a:ext cx="506880" cy="2566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8496000" y="4513680"/>
                <a:ext cx="52560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6" name="Ink 25"/>
              <p14:cNvContentPartPr/>
              <p14:nvPr/>
            </p14:nvContentPartPr>
            <p14:xfrm>
              <a:off x="9175680" y="4417560"/>
              <a:ext cx="839520" cy="66024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9166320" y="4408200"/>
                <a:ext cx="858240" cy="67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7" name="Ink 26"/>
              <p14:cNvContentPartPr/>
              <p14:nvPr/>
            </p14:nvContentPartPr>
            <p14:xfrm>
              <a:off x="10157760" y="4459320"/>
              <a:ext cx="271440" cy="54648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0148400" y="4449960"/>
                <a:ext cx="290160" cy="56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8" name="Ink 27"/>
              <p14:cNvContentPartPr/>
              <p14:nvPr/>
            </p14:nvContentPartPr>
            <p14:xfrm>
              <a:off x="10661400" y="4440960"/>
              <a:ext cx="172800" cy="36540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0652040" y="4431600"/>
                <a:ext cx="191520" cy="38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29" name="Ink 28"/>
              <p14:cNvContentPartPr/>
              <p14:nvPr/>
            </p14:nvContentPartPr>
            <p14:xfrm>
              <a:off x="10515240" y="4665240"/>
              <a:ext cx="30240" cy="741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0505880" y="4655880"/>
                <a:ext cx="4896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0" name="Ink 29"/>
              <p14:cNvContentPartPr/>
              <p14:nvPr/>
            </p14:nvContentPartPr>
            <p14:xfrm>
              <a:off x="8618400" y="5397480"/>
              <a:ext cx="1751040" cy="81900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8609040" y="5388120"/>
                <a:ext cx="1769760" cy="83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" name="Ink 1"/>
              <p14:cNvContentPartPr/>
              <p14:nvPr/>
            </p14:nvContentPartPr>
            <p14:xfrm>
              <a:off x="2503440" y="110160"/>
              <a:ext cx="5752440" cy="5969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494080" y="100800"/>
                <a:ext cx="5771160" cy="598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0069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28810"/>
                <a:ext cx="10515600" cy="564815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Ex 1							Ex 2</a:t>
                </a:r>
                <a:r>
                  <a:rPr lang="en-US" b="1" dirty="0"/>
                  <a:t/>
                </a:r>
                <a:br>
                  <a:rPr lang="en-US" b="1" dirty="0"/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			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				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Ex 3</a:t>
                </a:r>
                <a:r>
                  <a:rPr lang="en-US" dirty="0"/>
                  <a:t> </a:t>
                </a:r>
              </a:p>
              <a:p>
                <a:pPr marL="0" indent="0">
                  <a:buNone/>
                </a:pPr>
                <a:r>
                  <a:rPr lang="en-US" dirty="0" smtClean="0"/>
                  <a:t>Write </a:t>
                </a:r>
                <a:r>
                  <a:rPr lang="en-US" dirty="0"/>
                  <a:t>the equation for the line tangent to y = x</a:t>
                </a:r>
                <a:r>
                  <a:rPr lang="en-US" baseline="30000" dirty="0"/>
                  <a:t>2</a:t>
                </a:r>
                <a:r>
                  <a:rPr lang="en-US" dirty="0"/>
                  <a:t>(4</a:t>
                </a:r>
                <a:r>
                  <a:rPr lang="en-US" baseline="30000" dirty="0"/>
                  <a:t>x</a:t>
                </a:r>
                <a:r>
                  <a:rPr lang="en-US" dirty="0"/>
                  <a:t>) at the place where x = 1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28810"/>
                <a:ext cx="10515600" cy="5648153"/>
              </a:xfrm>
              <a:blipFill>
                <a:blip r:embed="rId2"/>
                <a:stretch>
                  <a:fillRect l="-1217" t="-1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044800" y="996120"/>
              <a:ext cx="1051200" cy="444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45000" y="780480"/>
                <a:ext cx="9683280" cy="46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232800" y="789840"/>
              <a:ext cx="673200" cy="560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23440" y="780480"/>
                <a:ext cx="691920" cy="57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3974040" y="1049760"/>
              <a:ext cx="307080" cy="281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64680" y="1040400"/>
                <a:ext cx="325800" cy="30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8544240" y="1061640"/>
              <a:ext cx="1101960" cy="4424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534880" y="1052280"/>
                <a:ext cx="1120680" cy="46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9744120" y="853560"/>
              <a:ext cx="637200" cy="6019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734760" y="844200"/>
                <a:ext cx="655920" cy="62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10464840" y="1016280"/>
              <a:ext cx="461520" cy="4003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455480" y="1006920"/>
                <a:ext cx="480240" cy="41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1914120" y="3990600"/>
              <a:ext cx="449640" cy="5547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04760" y="3981240"/>
                <a:ext cx="468360" cy="57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2419920" y="3888360"/>
              <a:ext cx="908280" cy="3452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10560" y="3879000"/>
                <a:ext cx="927000" cy="36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/>
              <p14:cNvContentPartPr/>
              <p14:nvPr/>
            </p14:nvContentPartPr>
            <p14:xfrm>
              <a:off x="3476880" y="3990600"/>
              <a:ext cx="399600" cy="2448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67520" y="3981240"/>
                <a:ext cx="41832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/>
              <p14:cNvContentPartPr/>
              <p14:nvPr/>
            </p14:nvContentPartPr>
            <p14:xfrm>
              <a:off x="6847200" y="4047480"/>
              <a:ext cx="164160" cy="6080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37840" y="4038120"/>
                <a:ext cx="182880" cy="62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Ink 13"/>
              <p14:cNvContentPartPr/>
              <p14:nvPr/>
            </p14:nvContentPartPr>
            <p14:xfrm>
              <a:off x="7118280" y="4054320"/>
              <a:ext cx="530280" cy="3200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108920" y="4044960"/>
                <a:ext cx="54900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Ink 14"/>
              <p14:cNvContentPartPr/>
              <p14:nvPr/>
            </p14:nvContentPartPr>
            <p14:xfrm>
              <a:off x="7758360" y="3965400"/>
              <a:ext cx="282960" cy="3754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749000" y="3956040"/>
                <a:ext cx="301680" cy="39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" name="Ink 15"/>
              <p14:cNvContentPartPr/>
              <p14:nvPr/>
            </p14:nvContentPartPr>
            <p14:xfrm>
              <a:off x="8124480" y="3971880"/>
              <a:ext cx="515160" cy="3974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115120" y="3962520"/>
                <a:ext cx="533880" cy="41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" name="Ink 16"/>
              <p14:cNvContentPartPr/>
              <p14:nvPr/>
            </p14:nvContentPartPr>
            <p14:xfrm>
              <a:off x="8669160" y="4065840"/>
              <a:ext cx="652680" cy="32364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659800" y="4056480"/>
                <a:ext cx="671400" cy="34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Ink 17"/>
              <p14:cNvContentPartPr/>
              <p14:nvPr/>
            </p14:nvContentPartPr>
            <p14:xfrm>
              <a:off x="9434520" y="3931920"/>
              <a:ext cx="473760" cy="45756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9425160" y="3922560"/>
                <a:ext cx="492480" cy="47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" name="Ink 18"/>
              <p14:cNvContentPartPr/>
              <p14:nvPr/>
            </p14:nvContentPartPr>
            <p14:xfrm>
              <a:off x="9937440" y="4064400"/>
              <a:ext cx="182160" cy="29484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928080" y="4055040"/>
                <a:ext cx="20088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Ink 19"/>
              <p14:cNvContentPartPr/>
              <p14:nvPr/>
            </p14:nvContentPartPr>
            <p14:xfrm>
              <a:off x="6760800" y="4816440"/>
              <a:ext cx="608040" cy="6498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751440" y="4807080"/>
                <a:ext cx="626760" cy="66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Ink 20"/>
              <p14:cNvContentPartPr/>
              <p14:nvPr/>
            </p14:nvContentPartPr>
            <p14:xfrm>
              <a:off x="7463520" y="4807800"/>
              <a:ext cx="2426760" cy="33552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454160" y="4798440"/>
                <a:ext cx="2445480" cy="35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" name="Ink 21"/>
              <p14:cNvContentPartPr/>
              <p14:nvPr/>
            </p14:nvContentPartPr>
            <p14:xfrm>
              <a:off x="9973440" y="4720680"/>
              <a:ext cx="1545480" cy="3672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9964080" y="4711320"/>
                <a:ext cx="1564200" cy="38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3" name="Ink 22"/>
              <p14:cNvContentPartPr/>
              <p14:nvPr/>
            </p14:nvContentPartPr>
            <p14:xfrm>
              <a:off x="1854360" y="4894920"/>
              <a:ext cx="155160" cy="5562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845000" y="4885560"/>
                <a:ext cx="173880" cy="57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4" name="Ink 23"/>
              <p14:cNvContentPartPr/>
              <p14:nvPr/>
            </p14:nvContentPartPr>
            <p14:xfrm>
              <a:off x="2110320" y="4838040"/>
              <a:ext cx="393480" cy="29016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100960" y="4828680"/>
                <a:ext cx="412200" cy="30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5" name="Ink 24"/>
              <p14:cNvContentPartPr/>
              <p14:nvPr/>
            </p14:nvContentPartPr>
            <p14:xfrm>
              <a:off x="2607480" y="4662000"/>
              <a:ext cx="1676520" cy="5148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598120" y="4652640"/>
                <a:ext cx="1695240" cy="53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6" name="Ink 25"/>
              <p14:cNvContentPartPr/>
              <p14:nvPr/>
            </p14:nvContentPartPr>
            <p14:xfrm>
              <a:off x="4331520" y="4628520"/>
              <a:ext cx="643320" cy="45432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4322160" y="4619160"/>
                <a:ext cx="662040" cy="47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" name="Ink 1"/>
              <p14:cNvContentPartPr/>
              <p14:nvPr/>
            </p14:nvContentPartPr>
            <p14:xfrm>
              <a:off x="1467000" y="2906640"/>
              <a:ext cx="5853960" cy="2829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457640" y="2897280"/>
                <a:ext cx="5872680" cy="284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3108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7961"/>
            <a:ext cx="10515600" cy="5549002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Ex 4</a:t>
            </a:r>
          </a:p>
          <a:p>
            <a:pPr marL="0" indent="0">
              <a:buNone/>
            </a:pPr>
            <a:r>
              <a:rPr lang="en-US" dirty="0" smtClean="0"/>
              <a:t>Find </a:t>
            </a:r>
            <a:r>
              <a:rPr lang="en-US" dirty="0"/>
              <a:t>the 2</a:t>
            </a:r>
            <a:r>
              <a:rPr lang="en-US" baseline="30000" dirty="0"/>
              <a:t>nd</a:t>
            </a:r>
            <a:r>
              <a:rPr lang="en-US" dirty="0"/>
              <a:t> derivative of f(x) = 3</a:t>
            </a:r>
            <a:r>
              <a:rPr lang="en-US" baseline="30000" dirty="0"/>
              <a:t>x</a:t>
            </a:r>
            <a:r>
              <a:rPr lang="en-US" dirty="0"/>
              <a:t>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b="1" dirty="0" smtClean="0"/>
              <a:t>Ex 5							Ex 6</a:t>
            </a:r>
          </a:p>
          <a:p>
            <a:pPr marL="0" indent="0">
              <a:buNone/>
            </a:pPr>
            <a:r>
              <a:rPr lang="en-US" dirty="0" smtClean="0"/>
              <a:t>y </a:t>
            </a:r>
            <a:r>
              <a:rPr lang="en-US" dirty="0"/>
              <a:t>= log</a:t>
            </a:r>
            <a:r>
              <a:rPr lang="en-US" baseline="-25000" dirty="0"/>
              <a:t>10</a:t>
            </a:r>
            <a:r>
              <a:rPr lang="en-US" dirty="0"/>
              <a:t>cosx 					</a:t>
            </a:r>
            <a:r>
              <a:rPr lang="en-US" dirty="0" smtClean="0"/>
              <a:t>y </a:t>
            </a:r>
            <a:r>
              <a:rPr lang="en-US" dirty="0"/>
              <a:t>= log</a:t>
            </a:r>
            <a:r>
              <a:rPr lang="en-US" baseline="-25000" dirty="0"/>
              <a:t>5</a:t>
            </a:r>
            <a:r>
              <a:rPr lang="en-US" dirty="0"/>
              <a:t>3x</a:t>
            </a: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420800" y="1751400"/>
              <a:ext cx="696960" cy="420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3840" y="1572840"/>
                <a:ext cx="10355760" cy="356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5191560" y="1825200"/>
              <a:ext cx="932400" cy="338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82200" y="1815840"/>
                <a:ext cx="951120" cy="35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6228000" y="1582200"/>
              <a:ext cx="545040" cy="546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18640" y="1572840"/>
                <a:ext cx="563760" cy="56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6838200" y="1776240"/>
              <a:ext cx="244800" cy="2836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28840" y="1766880"/>
                <a:ext cx="263520" cy="30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4370040" y="2538360"/>
              <a:ext cx="795240" cy="603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360680" y="2529000"/>
                <a:ext cx="813960" cy="62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5254560" y="2696040"/>
              <a:ext cx="795240" cy="3790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45200" y="2686680"/>
                <a:ext cx="813960" cy="39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Ink 9"/>
              <p14:cNvContentPartPr/>
              <p14:nvPr/>
            </p14:nvContentPartPr>
            <p14:xfrm>
              <a:off x="6162480" y="2618640"/>
              <a:ext cx="741600" cy="3808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53120" y="2609280"/>
                <a:ext cx="760320" cy="39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" name="Ink 10"/>
              <p14:cNvContentPartPr/>
              <p14:nvPr/>
            </p14:nvContentPartPr>
            <p14:xfrm>
              <a:off x="7067520" y="2409480"/>
              <a:ext cx="447120" cy="4878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058160" y="2400120"/>
                <a:ext cx="465840" cy="50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Ink 12"/>
              <p14:cNvContentPartPr/>
              <p14:nvPr/>
            </p14:nvContentPartPr>
            <p14:xfrm>
              <a:off x="9476280" y="2421000"/>
              <a:ext cx="163800" cy="4510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466920" y="2411640"/>
                <a:ext cx="182520" cy="46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" name="Ink 13"/>
              <p14:cNvContentPartPr/>
              <p14:nvPr/>
            </p14:nvContentPartPr>
            <p14:xfrm>
              <a:off x="7749360" y="2223720"/>
              <a:ext cx="2039760" cy="71568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740000" y="2214360"/>
                <a:ext cx="2058480" cy="73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Ink 14"/>
              <p14:cNvContentPartPr/>
              <p14:nvPr/>
            </p14:nvContentPartPr>
            <p14:xfrm>
              <a:off x="943200" y="4392360"/>
              <a:ext cx="131400" cy="6454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33840" y="4383000"/>
                <a:ext cx="150120" cy="66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" name="Ink 15"/>
              <p14:cNvContentPartPr/>
              <p14:nvPr/>
            </p14:nvContentPartPr>
            <p14:xfrm>
              <a:off x="1255680" y="4291920"/>
              <a:ext cx="944280" cy="69228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246320" y="4282560"/>
                <a:ext cx="963000" cy="71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" name="Ink 16"/>
              <p14:cNvContentPartPr/>
              <p14:nvPr/>
            </p14:nvContentPartPr>
            <p14:xfrm>
              <a:off x="2277000" y="4268520"/>
              <a:ext cx="723960" cy="576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267640" y="4259160"/>
                <a:ext cx="742680" cy="59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" name="Ink 17"/>
              <p14:cNvContentPartPr/>
              <p14:nvPr/>
            </p14:nvContentPartPr>
            <p14:xfrm>
              <a:off x="2958840" y="4235040"/>
              <a:ext cx="1146600" cy="4960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949480" y="4225680"/>
                <a:ext cx="1165320" cy="51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" name="Ink 18"/>
              <p14:cNvContentPartPr/>
              <p14:nvPr/>
            </p14:nvContentPartPr>
            <p14:xfrm>
              <a:off x="7332480" y="4395960"/>
              <a:ext cx="194040" cy="7221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323120" y="4386600"/>
                <a:ext cx="212760" cy="74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0" name="Ink 19"/>
              <p14:cNvContentPartPr/>
              <p14:nvPr/>
            </p14:nvContentPartPr>
            <p14:xfrm>
              <a:off x="7600680" y="4303800"/>
              <a:ext cx="940680" cy="8262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591320" y="4294440"/>
                <a:ext cx="959400" cy="84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1" name="Ink 20"/>
              <p14:cNvContentPartPr/>
              <p14:nvPr/>
            </p14:nvContentPartPr>
            <p14:xfrm>
              <a:off x="8588880" y="4259880"/>
              <a:ext cx="682200" cy="85824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579520" y="4250520"/>
                <a:ext cx="700920" cy="87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2" name="Ink 21"/>
              <p14:cNvContentPartPr/>
              <p14:nvPr/>
            </p14:nvContentPartPr>
            <p14:xfrm>
              <a:off x="9398880" y="4384080"/>
              <a:ext cx="369360" cy="2898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9389520" y="4374720"/>
                <a:ext cx="388080" cy="3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3" name="Ink 22"/>
              <p14:cNvContentPartPr/>
              <p14:nvPr/>
            </p14:nvContentPartPr>
            <p14:xfrm>
              <a:off x="8806320" y="4814280"/>
              <a:ext cx="194040" cy="29844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796960" y="4804920"/>
                <a:ext cx="212760" cy="31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4" name="Ink 23"/>
              <p14:cNvContentPartPr/>
              <p14:nvPr/>
            </p14:nvContentPartPr>
            <p14:xfrm>
              <a:off x="9615960" y="4317120"/>
              <a:ext cx="122400" cy="24660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9606600" y="4307760"/>
                <a:ext cx="141120" cy="26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5" name="Ink 24"/>
              <p14:cNvContentPartPr/>
              <p14:nvPr/>
            </p14:nvContentPartPr>
            <p14:xfrm>
              <a:off x="9988200" y="4168080"/>
              <a:ext cx="1292040" cy="9550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9978840" y="4158720"/>
                <a:ext cx="1310760" cy="97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" name="Ink 1"/>
              <p14:cNvContentPartPr/>
              <p14:nvPr/>
            </p14:nvContentPartPr>
            <p14:xfrm>
              <a:off x="1050480" y="148680"/>
              <a:ext cx="7515000" cy="5855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041120" y="139320"/>
                <a:ext cx="7533720" cy="587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9851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72029"/>
            <a:ext cx="10515600" cy="5504934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Integrals for Bases Other Than e</a:t>
            </a:r>
            <a:br>
              <a:rPr lang="en-US" b="1" dirty="0"/>
            </a:br>
            <a:r>
              <a:rPr lang="en-US" dirty="0"/>
              <a:t>Let </a:t>
            </a:r>
            <a:r>
              <a:rPr lang="en-US" i="1" dirty="0"/>
              <a:t>a</a:t>
            </a:r>
            <a:r>
              <a:rPr lang="en-US" dirty="0"/>
              <a:t> be a positive real number (a ≠ 1) and let </a:t>
            </a:r>
            <a:r>
              <a:rPr lang="en-US" i="1" dirty="0"/>
              <a:t>u</a:t>
            </a:r>
            <a:r>
              <a:rPr lang="en-US" dirty="0"/>
              <a:t> be a differentiable function of x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Proof: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0941"/>
              </p:ext>
            </p:extLst>
          </p:nvPr>
        </p:nvGraphicFramePr>
        <p:xfrm>
          <a:off x="1711325" y="2014538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558720" imgH="279360" progId="Equation.DSMT4">
                  <p:embed/>
                </p:oleObj>
              </mc:Choice>
              <mc:Fallback>
                <p:oleObj name="Equation" r:id="rId3" imgW="5587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2014538"/>
                        <a:ext cx="990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836800" y="1994400"/>
              <a:ext cx="518400" cy="753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68360" y="1944720"/>
                <a:ext cx="4651920" cy="447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3461760" y="1954080"/>
              <a:ext cx="539640" cy="4190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52400" y="1944720"/>
                <a:ext cx="558360" cy="43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4221360" y="2056320"/>
              <a:ext cx="592560" cy="2800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212000" y="2046960"/>
                <a:ext cx="611280" cy="29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1967400" y="3196800"/>
              <a:ext cx="378720" cy="5194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958040" y="3187440"/>
                <a:ext cx="397440" cy="53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2417040" y="3057480"/>
              <a:ext cx="1396800" cy="8028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07680" y="3048120"/>
                <a:ext cx="1415520" cy="82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3872880" y="3017520"/>
              <a:ext cx="1432800" cy="7088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863520" y="3008160"/>
                <a:ext cx="1451520" cy="72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1672560" y="4193280"/>
              <a:ext cx="1640880" cy="7423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663200" y="4183920"/>
                <a:ext cx="1659600" cy="76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/>
              <p14:cNvContentPartPr/>
              <p14:nvPr/>
            </p14:nvContentPartPr>
            <p14:xfrm>
              <a:off x="4426560" y="4305240"/>
              <a:ext cx="178920" cy="21312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417200" y="4295880"/>
                <a:ext cx="19764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/>
              <p14:cNvContentPartPr/>
              <p14:nvPr/>
            </p14:nvContentPartPr>
            <p14:xfrm>
              <a:off x="4691520" y="4149720"/>
              <a:ext cx="995040" cy="38016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682160" y="4140360"/>
                <a:ext cx="1013760" cy="39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Ink 13"/>
              <p14:cNvContentPartPr/>
              <p14:nvPr/>
            </p14:nvContentPartPr>
            <p14:xfrm>
              <a:off x="4673880" y="4878000"/>
              <a:ext cx="74520" cy="1443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664520" y="4868640"/>
                <a:ext cx="932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Ink 14"/>
              <p14:cNvContentPartPr/>
              <p14:nvPr/>
            </p14:nvContentPartPr>
            <p14:xfrm>
              <a:off x="4864554" y="4749660"/>
              <a:ext cx="1069560" cy="2566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55194" y="4740300"/>
                <a:ext cx="108828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" name="Ink 15"/>
              <p14:cNvContentPartPr/>
              <p14:nvPr/>
            </p14:nvContentPartPr>
            <p14:xfrm>
              <a:off x="4197600" y="5261760"/>
              <a:ext cx="1355400" cy="5310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188240" y="5252400"/>
                <a:ext cx="1374120" cy="54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" name="Ink 16"/>
              <p14:cNvContentPartPr/>
              <p14:nvPr/>
            </p14:nvContentPartPr>
            <p14:xfrm>
              <a:off x="1377720" y="5216400"/>
              <a:ext cx="1518840" cy="71568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368360" y="5207040"/>
                <a:ext cx="1537560" cy="73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Ink 17"/>
              <p14:cNvContentPartPr/>
              <p14:nvPr/>
            </p14:nvContentPartPr>
            <p14:xfrm>
              <a:off x="1854360" y="5996880"/>
              <a:ext cx="461880" cy="4057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845000" y="5987520"/>
                <a:ext cx="480600" cy="42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" name="Ink 18"/>
              <p14:cNvContentPartPr/>
              <p14:nvPr/>
            </p14:nvContentPartPr>
            <p14:xfrm>
              <a:off x="2455560" y="5787360"/>
              <a:ext cx="735840" cy="58968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446200" y="5778000"/>
                <a:ext cx="754560" cy="60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Ink 19"/>
              <p14:cNvContentPartPr/>
              <p14:nvPr/>
            </p14:nvContentPartPr>
            <p14:xfrm>
              <a:off x="3217680" y="6087240"/>
              <a:ext cx="426600" cy="29988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208320" y="6077880"/>
                <a:ext cx="445320" cy="31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Ink 20"/>
              <p14:cNvContentPartPr/>
              <p14:nvPr/>
            </p14:nvContentPartPr>
            <p14:xfrm>
              <a:off x="3888000" y="5924880"/>
              <a:ext cx="2122920" cy="4860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878640" y="5915520"/>
                <a:ext cx="2141640" cy="50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" name="Ink 21"/>
              <p14:cNvContentPartPr/>
              <p14:nvPr/>
            </p14:nvContentPartPr>
            <p14:xfrm>
              <a:off x="4449023" y="4791602"/>
              <a:ext cx="185040" cy="2700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439663" y="4782242"/>
                <a:ext cx="20376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3" name="Ink 22"/>
              <p14:cNvContentPartPr/>
              <p14:nvPr/>
            </p14:nvContentPartPr>
            <p14:xfrm>
              <a:off x="5037146" y="4766040"/>
              <a:ext cx="185040" cy="2700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027786" y="4756680"/>
                <a:ext cx="20376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4" name="Ink 23"/>
              <p14:cNvContentPartPr/>
              <p14:nvPr/>
            </p14:nvContentPartPr>
            <p14:xfrm>
              <a:off x="5213160" y="5270040"/>
              <a:ext cx="185040" cy="27000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203800" y="5260680"/>
                <a:ext cx="203760" cy="28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1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95759"/>
            <a:ext cx="10515600" cy="5681204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Ex 7						Ex 8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 smtClean="0"/>
              <a:t>Ex 9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72407"/>
              </p:ext>
            </p:extLst>
          </p:nvPr>
        </p:nvGraphicFramePr>
        <p:xfrm>
          <a:off x="1050925" y="1001713"/>
          <a:ext cx="766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431640" imgH="279360" progId="Equation.DSMT4">
                  <p:embed/>
                </p:oleObj>
              </mc:Choice>
              <mc:Fallback>
                <p:oleObj name="Equation" r:id="rId3" imgW="4316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0925" y="1001713"/>
                        <a:ext cx="7667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92814"/>
              </p:ext>
            </p:extLst>
          </p:nvPr>
        </p:nvGraphicFramePr>
        <p:xfrm>
          <a:off x="6211888" y="990600"/>
          <a:ext cx="1262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1888" y="990600"/>
                        <a:ext cx="126206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16993"/>
              </p:ext>
            </p:extLst>
          </p:nvPr>
        </p:nvGraphicFramePr>
        <p:xfrm>
          <a:off x="1050925" y="4070350"/>
          <a:ext cx="7667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431640" imgH="457200" progId="Equation.DSMT4">
                  <p:embed/>
                </p:oleObj>
              </mc:Choice>
              <mc:Fallback>
                <p:oleObj name="Equation" r:id="rId7" imgW="431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0925" y="4070350"/>
                        <a:ext cx="7667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1914120" y="921240"/>
              <a:ext cx="821880" cy="7603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83880" y="817560"/>
                <a:ext cx="7664400" cy="572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2857680" y="828720"/>
              <a:ext cx="455760" cy="531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48320" y="819360"/>
                <a:ext cx="474480" cy="55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3444120" y="967680"/>
              <a:ext cx="452880" cy="2800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434760" y="958320"/>
                <a:ext cx="471600" cy="29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8058960" y="826920"/>
              <a:ext cx="983160" cy="4744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049600" y="817560"/>
                <a:ext cx="1001880" cy="49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8044200" y="1465200"/>
              <a:ext cx="1494720" cy="3585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034840" y="1455840"/>
                <a:ext cx="1513440" cy="3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/>
              <p14:cNvContentPartPr/>
              <p14:nvPr/>
            </p14:nvContentPartPr>
            <p14:xfrm>
              <a:off x="7692840" y="1928520"/>
              <a:ext cx="1718280" cy="38268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683480" y="1919160"/>
                <a:ext cx="1737000" cy="40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/>
              <p14:cNvContentPartPr/>
              <p14:nvPr/>
            </p14:nvContentPartPr>
            <p14:xfrm>
              <a:off x="5662440" y="1701000"/>
              <a:ext cx="1536480" cy="5497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653080" y="1691640"/>
                <a:ext cx="1555200" cy="56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Ink 13"/>
              <p14:cNvContentPartPr/>
              <p14:nvPr/>
            </p14:nvContentPartPr>
            <p14:xfrm>
              <a:off x="5611680" y="2533680"/>
              <a:ext cx="1030320" cy="60660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602320" y="2524320"/>
                <a:ext cx="1049040" cy="62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Ink 14"/>
              <p14:cNvContentPartPr/>
              <p14:nvPr/>
            </p14:nvContentPartPr>
            <p14:xfrm>
              <a:off x="6677280" y="2451600"/>
              <a:ext cx="605160" cy="4942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667920" y="2442240"/>
                <a:ext cx="623880" cy="51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" name="Ink 15"/>
              <p14:cNvContentPartPr/>
              <p14:nvPr/>
            </p14:nvContentPartPr>
            <p14:xfrm>
              <a:off x="7407000" y="2657520"/>
              <a:ext cx="583920" cy="2311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397640" y="2648160"/>
                <a:ext cx="602640" cy="2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" name="Ink 16"/>
              <p14:cNvContentPartPr/>
              <p14:nvPr/>
            </p14:nvContentPartPr>
            <p14:xfrm>
              <a:off x="5796360" y="3096360"/>
              <a:ext cx="2390760" cy="107892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787000" y="3087000"/>
                <a:ext cx="2409480" cy="10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Ink 17"/>
              <p14:cNvContentPartPr/>
              <p14:nvPr/>
            </p14:nvContentPartPr>
            <p14:xfrm>
              <a:off x="1893240" y="3873240"/>
              <a:ext cx="833760" cy="7642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883880" y="3863880"/>
                <a:ext cx="852480" cy="78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" name="Ink 18"/>
              <p14:cNvContentPartPr/>
              <p14:nvPr/>
            </p14:nvContentPartPr>
            <p14:xfrm>
              <a:off x="2851560" y="3967200"/>
              <a:ext cx="393480" cy="45900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842200" y="3957840"/>
                <a:ext cx="412200" cy="47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Ink 19"/>
              <p14:cNvContentPartPr/>
              <p14:nvPr/>
            </p14:nvContentPartPr>
            <p14:xfrm>
              <a:off x="3408120" y="3551400"/>
              <a:ext cx="346320" cy="115452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398760" y="3542040"/>
                <a:ext cx="365040" cy="11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Ink 20"/>
              <p14:cNvContentPartPr/>
              <p14:nvPr/>
            </p14:nvContentPartPr>
            <p14:xfrm>
              <a:off x="2030040" y="4938480"/>
              <a:ext cx="726840" cy="7758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020680" y="4929120"/>
                <a:ext cx="745560" cy="79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" name="Ink 21"/>
              <p14:cNvContentPartPr/>
              <p14:nvPr/>
            </p14:nvContentPartPr>
            <p14:xfrm>
              <a:off x="2982600" y="4926960"/>
              <a:ext cx="1170720" cy="75168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973240" y="4917600"/>
                <a:ext cx="1189440" cy="77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3" name="Ink 22"/>
              <p14:cNvContentPartPr/>
              <p14:nvPr/>
            </p14:nvContentPartPr>
            <p14:xfrm>
              <a:off x="2830680" y="5859360"/>
              <a:ext cx="396360" cy="67536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821320" y="5850000"/>
                <a:ext cx="415080" cy="69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4" name="Ink 23"/>
              <p14:cNvContentPartPr/>
              <p14:nvPr/>
            </p14:nvContentPartPr>
            <p14:xfrm>
              <a:off x="3366720" y="5839560"/>
              <a:ext cx="673200" cy="67212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357360" y="5830200"/>
                <a:ext cx="691920" cy="69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5" name="Ink 24"/>
              <p14:cNvContentPartPr/>
              <p14:nvPr/>
            </p14:nvContentPartPr>
            <p14:xfrm>
              <a:off x="4120200" y="5758920"/>
              <a:ext cx="1477080" cy="61812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110840" y="5749560"/>
                <a:ext cx="1495800" cy="63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" name="Ink 1"/>
              <p14:cNvContentPartPr/>
              <p14:nvPr/>
            </p14:nvContentPartPr>
            <p14:xfrm>
              <a:off x="5185800" y="2689200"/>
              <a:ext cx="3248640" cy="1953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176440" y="2679840"/>
                <a:ext cx="3267360" cy="197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0250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S ET 7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353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2BA2391-3BD8-4001-A512-7DC75AE12709}">
  <ds:schemaRefs>
    <ds:schemaRef ds:uri="http://schemas.microsoft.com/sharepoint/v3"/>
    <ds:schemaRef ds:uri="http://purl.org/dc/elements/1.1/"/>
    <ds:schemaRef ds:uri="http://purl.org/dc/terms/"/>
    <ds:schemaRef ds:uri="c2d5b24f-4081-4d28-a220-dd6f6bbe9446"/>
    <ds:schemaRef ds:uri="http://purl.org/dc/dcmitype/"/>
    <ds:schemaRef ds:uri="16afbebc-ab32-44c2-80b1-4304b5458266"/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274C82AE-8DD7-4CC6-8564-365B6EE3AD7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2373B24-26F6-42A0-8E26-7A84AC4121C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88</TotalTime>
  <Words>46</Words>
  <Application>Microsoft Office PowerPoint</Application>
  <PresentationFormat>Widescreen</PresentationFormat>
  <Paragraphs>3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Office Theme</vt:lpstr>
      <vt:lpstr>Equation</vt:lpstr>
      <vt:lpstr>ET 7 Bases other than 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S ET 7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 7 Bases other than e</dc:title>
  <dc:creator>Reaves, Nathan</dc:creator>
  <cp:lastModifiedBy>Reaves, Nathan</cp:lastModifiedBy>
  <cp:revision>7</cp:revision>
  <dcterms:created xsi:type="dcterms:W3CDTF">2020-02-05T21:01:56Z</dcterms:created>
  <dcterms:modified xsi:type="dcterms:W3CDTF">2020-02-07T15:5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